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5A4DE" w14:textId="77777777" w:rsidR="00F2583F" w:rsidRPr="00081ACB" w:rsidRDefault="00F2583F" w:rsidP="00EE553A">
      <w:pPr>
        <w:keepNext/>
        <w:keepLines/>
        <w:widowControl/>
        <w:ind w:firstLine="567"/>
        <w:jc w:val="right"/>
        <w:rPr>
          <w:sz w:val="24"/>
          <w:szCs w:val="24"/>
        </w:rPr>
      </w:pPr>
      <w:r w:rsidRPr="00081ACB">
        <w:rPr>
          <w:sz w:val="24"/>
          <w:szCs w:val="24"/>
        </w:rPr>
        <w:t>Приложение 7 ОП ВО</w:t>
      </w:r>
    </w:p>
    <w:p w14:paraId="32B28EE6" w14:textId="77777777" w:rsidR="00F2583F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</w:p>
    <w:p w14:paraId="0720D484" w14:textId="77777777" w:rsidR="00F2583F" w:rsidRDefault="00F2583F" w:rsidP="00EE553A">
      <w:pPr>
        <w:keepNext/>
        <w:keepLines/>
        <w:widowControl/>
        <w:autoSpaceDE/>
        <w:autoSpaceDN/>
        <w:adjustRightInd/>
        <w:ind w:right="-284"/>
        <w:jc w:val="center"/>
        <w:rPr>
          <w:b/>
          <w:sz w:val="24"/>
          <w:szCs w:val="24"/>
        </w:rPr>
      </w:pPr>
    </w:p>
    <w:p w14:paraId="76887691" w14:textId="77777777" w:rsidR="005D4E88" w:rsidRPr="005D4E88" w:rsidRDefault="005D4E88" w:rsidP="005D4E88">
      <w:pPr>
        <w:keepNext/>
        <w:keepLines/>
        <w:widowControl/>
        <w:autoSpaceDE/>
        <w:adjustRightInd/>
        <w:ind w:right="-284"/>
        <w:jc w:val="center"/>
        <w:rPr>
          <w:b/>
          <w:sz w:val="24"/>
          <w:szCs w:val="24"/>
        </w:rPr>
      </w:pPr>
      <w:bookmarkStart w:id="0" w:name="_Toc457310245"/>
      <w:r w:rsidRPr="005D4E88">
        <w:rPr>
          <w:b/>
          <w:sz w:val="24"/>
          <w:szCs w:val="24"/>
        </w:rPr>
        <w:t>Федеральное государственное бюджетное образовательное</w:t>
      </w:r>
    </w:p>
    <w:p w14:paraId="6C399DE5" w14:textId="77777777" w:rsidR="005D4E88" w:rsidRPr="005D4E88" w:rsidRDefault="005D4E88" w:rsidP="005D4E88">
      <w:pPr>
        <w:keepNext/>
        <w:keepLines/>
        <w:widowControl/>
        <w:autoSpaceDE/>
        <w:adjustRightInd/>
        <w:ind w:right="-284"/>
        <w:jc w:val="center"/>
        <w:rPr>
          <w:b/>
          <w:sz w:val="24"/>
          <w:szCs w:val="24"/>
        </w:rPr>
      </w:pPr>
      <w:r w:rsidRPr="005D4E88">
        <w:rPr>
          <w:b/>
          <w:sz w:val="24"/>
          <w:szCs w:val="24"/>
        </w:rPr>
        <w:t>учреждение высшего образования</w:t>
      </w:r>
    </w:p>
    <w:p w14:paraId="796B58E4" w14:textId="77777777" w:rsidR="005D4E88" w:rsidRPr="005D4E88" w:rsidRDefault="005D4E88" w:rsidP="005D4E88">
      <w:pPr>
        <w:keepNext/>
        <w:keepLines/>
        <w:widowControl/>
        <w:autoSpaceDE/>
        <w:adjustRightInd/>
        <w:ind w:right="-284"/>
        <w:jc w:val="center"/>
        <w:rPr>
          <w:b/>
          <w:sz w:val="24"/>
          <w:szCs w:val="24"/>
        </w:rPr>
      </w:pPr>
      <w:r w:rsidRPr="005D4E88">
        <w:rPr>
          <w:b/>
          <w:sz w:val="24"/>
          <w:szCs w:val="24"/>
        </w:rPr>
        <w:t xml:space="preserve">«РОССИЙСКАЯ АКАДЕМИЯ НАРОДНОГО ХОЗЯЙСТВА </w:t>
      </w:r>
      <w:r w:rsidRPr="005D4E88">
        <w:rPr>
          <w:b/>
          <w:sz w:val="24"/>
          <w:szCs w:val="24"/>
        </w:rPr>
        <w:br/>
        <w:t xml:space="preserve">И ГОСУДАРСТВЕННОЙ СЛУЖБЫ </w:t>
      </w:r>
    </w:p>
    <w:p w14:paraId="263E2907" w14:textId="77777777" w:rsidR="005D4E88" w:rsidRPr="005D4E88" w:rsidRDefault="005D4E88" w:rsidP="005D4E88">
      <w:pPr>
        <w:keepNext/>
        <w:keepLines/>
        <w:widowControl/>
        <w:autoSpaceDE/>
        <w:adjustRightInd/>
        <w:ind w:right="-284"/>
        <w:jc w:val="center"/>
        <w:rPr>
          <w:b/>
          <w:sz w:val="24"/>
          <w:szCs w:val="24"/>
        </w:rPr>
      </w:pPr>
      <w:r w:rsidRPr="005D4E88">
        <w:rPr>
          <w:b/>
          <w:sz w:val="24"/>
          <w:szCs w:val="24"/>
        </w:rPr>
        <w:t xml:space="preserve">ПРИ ПРЕЗИДЕНТЕ РОССИЙСКОЙ ФЕДЕРАЦИИ» </w:t>
      </w:r>
    </w:p>
    <w:p w14:paraId="39B8B14F" w14:textId="77777777" w:rsidR="005D4E88" w:rsidRPr="005D4E88" w:rsidRDefault="005D4E88" w:rsidP="005D4E88">
      <w:pPr>
        <w:suppressAutoHyphens/>
        <w:overflowPunct w:val="0"/>
        <w:adjustRightInd/>
        <w:ind w:right="-284" w:firstLine="567"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5D4E88">
        <w:rPr>
          <w:b/>
          <w:kern w:val="3"/>
          <w:sz w:val="24"/>
          <w:szCs w:val="22"/>
        </w:rPr>
        <w:t xml:space="preserve">СЕВЕРО-ЗАПАДНЫЙ ИНСТИТУТ УПРАВЛЕНИЯ </w:t>
      </w:r>
    </w:p>
    <w:p w14:paraId="7D76ED46" w14:textId="77777777" w:rsidR="005D4E88" w:rsidRPr="005D4E88" w:rsidRDefault="005D4E88" w:rsidP="005D4E88">
      <w:pPr>
        <w:keepNext/>
        <w:keepLines/>
        <w:widowControl/>
        <w:autoSpaceDE/>
        <w:adjustRightInd/>
        <w:jc w:val="center"/>
        <w:rPr>
          <w:sz w:val="24"/>
          <w:szCs w:val="24"/>
          <w:u w:val="single"/>
        </w:rPr>
      </w:pPr>
    </w:p>
    <w:p w14:paraId="5679A4DE" w14:textId="77777777" w:rsidR="005D4E88" w:rsidRPr="005D4E88" w:rsidRDefault="005D4E88" w:rsidP="005D4E88">
      <w:pPr>
        <w:keepNext/>
        <w:keepLines/>
        <w:widowControl/>
        <w:jc w:val="center"/>
        <w:rPr>
          <w:sz w:val="24"/>
          <w:szCs w:val="24"/>
          <w:u w:val="single"/>
        </w:rPr>
      </w:pPr>
      <w:r w:rsidRPr="005D4E88">
        <w:rPr>
          <w:sz w:val="24"/>
          <w:szCs w:val="24"/>
          <w:u w:val="single"/>
        </w:rPr>
        <w:t>ФАКУЛЬТЕТ ЭКОНОМИКИ и ФИНАНСОВ</w:t>
      </w:r>
    </w:p>
    <w:p w14:paraId="13B6BE08" w14:textId="77777777" w:rsidR="005D4E88" w:rsidRPr="005D4E88" w:rsidRDefault="005D4E88" w:rsidP="005D4E88">
      <w:pPr>
        <w:keepNext/>
        <w:keepLines/>
        <w:widowControl/>
        <w:jc w:val="center"/>
        <w:rPr>
          <w:kern w:val="3"/>
          <w:sz w:val="16"/>
          <w:szCs w:val="16"/>
        </w:rPr>
      </w:pPr>
      <w:r w:rsidRPr="005D4E88">
        <w:rPr>
          <w:kern w:val="3"/>
          <w:sz w:val="16"/>
          <w:szCs w:val="16"/>
        </w:rPr>
        <w:t>(наименование структурного подразделения (института/факультета/филиала)</w:t>
      </w:r>
    </w:p>
    <w:p w14:paraId="64A4E32A" w14:textId="77777777" w:rsidR="005D4E88" w:rsidRPr="005D4E88" w:rsidRDefault="005D4E88" w:rsidP="005D4E88">
      <w:pPr>
        <w:keepNext/>
        <w:keepLines/>
        <w:widowControl/>
        <w:jc w:val="center"/>
        <w:rPr>
          <w:sz w:val="24"/>
          <w:szCs w:val="24"/>
          <w:u w:val="single"/>
        </w:rPr>
      </w:pPr>
      <w:r w:rsidRPr="005D4E88">
        <w:rPr>
          <w:sz w:val="24"/>
          <w:szCs w:val="24"/>
          <w:u w:val="single"/>
        </w:rPr>
        <w:t>Кафедра экономики</w:t>
      </w:r>
    </w:p>
    <w:p w14:paraId="24ABAD2F" w14:textId="77777777" w:rsidR="005D4E88" w:rsidRPr="005D4E88" w:rsidRDefault="005D4E88" w:rsidP="005D4E88">
      <w:pPr>
        <w:keepNext/>
        <w:keepLines/>
        <w:widowControl/>
        <w:jc w:val="center"/>
        <w:rPr>
          <w:kern w:val="3"/>
          <w:sz w:val="16"/>
          <w:szCs w:val="16"/>
        </w:rPr>
      </w:pPr>
      <w:r w:rsidRPr="005D4E88">
        <w:rPr>
          <w:kern w:val="3"/>
          <w:sz w:val="16"/>
          <w:szCs w:val="16"/>
        </w:rPr>
        <w:t>(наименование кафедры)</w:t>
      </w:r>
    </w:p>
    <w:p w14:paraId="691F9F44" w14:textId="77777777" w:rsidR="005D4E88" w:rsidRPr="005D4E88" w:rsidRDefault="005D4E88" w:rsidP="005D4E88">
      <w:pPr>
        <w:adjustRightInd/>
        <w:rPr>
          <w:szCs w:val="24"/>
          <w:lang w:bidi="ru-RU"/>
        </w:rPr>
      </w:pPr>
    </w:p>
    <w:p w14:paraId="7D2DE092" w14:textId="77777777" w:rsidR="005D4E88" w:rsidRPr="005D4E88" w:rsidRDefault="005D4E88" w:rsidP="005D4E88">
      <w:pPr>
        <w:adjustRightInd/>
        <w:rPr>
          <w:szCs w:val="24"/>
          <w:lang w:bidi="ru-RU"/>
        </w:rPr>
      </w:pPr>
    </w:p>
    <w:p w14:paraId="640D3E51" w14:textId="77777777" w:rsidR="005D4E88" w:rsidRPr="005D4E88" w:rsidRDefault="005D4E88" w:rsidP="005D4E88">
      <w:pPr>
        <w:adjustRightInd/>
        <w:spacing w:before="231"/>
        <w:ind w:left="5203"/>
        <w:rPr>
          <w:sz w:val="24"/>
          <w:szCs w:val="24"/>
          <w:lang w:bidi="ru-RU"/>
        </w:rPr>
      </w:pPr>
      <w:r w:rsidRPr="005D4E88">
        <w:rPr>
          <w:sz w:val="24"/>
          <w:szCs w:val="24"/>
          <w:lang w:bidi="ru-RU"/>
        </w:rPr>
        <w:t>УТВЕРЖДЕНА</w:t>
      </w:r>
    </w:p>
    <w:p w14:paraId="6B1C9E3D" w14:textId="77777777" w:rsidR="005D4E88" w:rsidRPr="005D4E88" w:rsidRDefault="005D4E88" w:rsidP="005D4E88">
      <w:pPr>
        <w:adjustRightInd/>
        <w:spacing w:before="137"/>
        <w:ind w:left="5203"/>
        <w:rPr>
          <w:color w:val="000000" w:themeColor="text1"/>
          <w:sz w:val="24"/>
          <w:szCs w:val="24"/>
          <w:lang w:bidi="ru-RU"/>
        </w:rPr>
      </w:pPr>
      <w:r w:rsidRPr="005D4E88">
        <w:rPr>
          <w:color w:val="000000" w:themeColor="text1"/>
          <w:sz w:val="24"/>
          <w:szCs w:val="24"/>
          <w:lang w:bidi="ru-RU"/>
        </w:rPr>
        <w:t>Решением методической комиссии по направлению подготовки 38.03.01 Экономика Протокол № 4 от «01» июня 2020 г.</w:t>
      </w:r>
    </w:p>
    <w:p w14:paraId="43EF6AD1" w14:textId="77777777" w:rsidR="005D4E88" w:rsidRPr="005D4E88" w:rsidRDefault="005D4E88" w:rsidP="005D4E88">
      <w:pPr>
        <w:adjustRightInd/>
        <w:spacing w:before="137"/>
        <w:ind w:left="5203"/>
        <w:rPr>
          <w:color w:val="000000" w:themeColor="text1"/>
          <w:sz w:val="24"/>
          <w:szCs w:val="24"/>
          <w:lang w:bidi="ru-RU"/>
        </w:rPr>
      </w:pPr>
      <w:r w:rsidRPr="005D4E88">
        <w:rPr>
          <w:color w:val="000000" w:themeColor="text1"/>
          <w:sz w:val="24"/>
          <w:szCs w:val="24"/>
          <w:lang w:bidi="ru-RU"/>
        </w:rPr>
        <w:t>в новой редакции Протокол № 4 от «16» июля 2021 г.</w:t>
      </w:r>
    </w:p>
    <w:p w14:paraId="053374B8" w14:textId="77777777" w:rsidR="004C2D54" w:rsidRPr="008A7166" w:rsidRDefault="004C2D54" w:rsidP="00EE553A">
      <w:pPr>
        <w:keepNext/>
        <w:keepLines/>
        <w:widowControl/>
        <w:spacing w:line="360" w:lineRule="auto"/>
        <w:jc w:val="center"/>
      </w:pPr>
    </w:p>
    <w:p w14:paraId="6EF77C5B" w14:textId="77777777" w:rsidR="004C2D54" w:rsidRPr="00977E17" w:rsidRDefault="004C2D54" w:rsidP="00EE553A">
      <w:pPr>
        <w:keepNext/>
        <w:keepLines/>
        <w:widowControl/>
        <w:spacing w:line="360" w:lineRule="auto"/>
        <w:jc w:val="center"/>
        <w:rPr>
          <w:b/>
          <w:sz w:val="24"/>
          <w:szCs w:val="24"/>
        </w:rPr>
      </w:pPr>
      <w:r w:rsidRPr="00977E17">
        <w:rPr>
          <w:b/>
          <w:sz w:val="24"/>
          <w:szCs w:val="24"/>
        </w:rPr>
        <w:t>РАБОЧАЯ ПРОГРАММА ДИСЦИПЛИНЫ</w:t>
      </w:r>
    </w:p>
    <w:p w14:paraId="276A9D6E" w14:textId="39F09581" w:rsidR="00F2583F" w:rsidRPr="00C65905" w:rsidRDefault="00BE72D9" w:rsidP="00EE553A">
      <w:pPr>
        <w:keepNext/>
        <w:keepLines/>
        <w:widowControl/>
        <w:jc w:val="center"/>
        <w:rPr>
          <w:b/>
          <w:snapToGrid w:val="0"/>
          <w:sz w:val="32"/>
          <w:szCs w:val="28"/>
          <w:u w:val="single"/>
        </w:rPr>
      </w:pPr>
      <w:r>
        <w:rPr>
          <w:b/>
          <w:snapToGrid w:val="0"/>
          <w:sz w:val="24"/>
          <w:szCs w:val="28"/>
          <w:u w:val="single"/>
        </w:rPr>
        <w:t>Б1.О.0</w:t>
      </w:r>
      <w:r w:rsidR="001409D5">
        <w:rPr>
          <w:b/>
          <w:snapToGrid w:val="0"/>
          <w:sz w:val="24"/>
          <w:szCs w:val="28"/>
          <w:u w:val="single"/>
        </w:rPr>
        <w:t>5</w:t>
      </w:r>
      <w:r>
        <w:rPr>
          <w:b/>
          <w:snapToGrid w:val="0"/>
          <w:sz w:val="24"/>
          <w:szCs w:val="28"/>
          <w:u w:val="single"/>
        </w:rPr>
        <w:t xml:space="preserve"> </w:t>
      </w:r>
      <w:r w:rsidR="00F2583F" w:rsidRPr="00383BE8">
        <w:rPr>
          <w:b/>
          <w:snapToGrid w:val="0"/>
          <w:sz w:val="24"/>
          <w:szCs w:val="28"/>
          <w:u w:val="single"/>
        </w:rPr>
        <w:t>«Математический анализ»</w:t>
      </w:r>
      <w:bookmarkEnd w:id="0"/>
    </w:p>
    <w:p w14:paraId="40264DDE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i/>
          <w:kern w:val="3"/>
          <w:sz w:val="16"/>
          <w:szCs w:val="22"/>
        </w:rPr>
      </w:pPr>
      <w:r w:rsidRPr="00611B98">
        <w:rPr>
          <w:i/>
          <w:kern w:val="3"/>
          <w:sz w:val="16"/>
          <w:szCs w:val="22"/>
        </w:rPr>
        <w:t>(индекс, наименование дисциплины (модуля), в соответствии с учебным планом)</w:t>
      </w:r>
    </w:p>
    <w:p w14:paraId="18860D60" w14:textId="77777777" w:rsidR="00F2583F" w:rsidRPr="00611B98" w:rsidRDefault="00F2583F" w:rsidP="00EE553A">
      <w:pPr>
        <w:keepNext/>
        <w:keepLines/>
        <w:widowControl/>
        <w:jc w:val="center"/>
        <w:rPr>
          <w:b/>
          <w:noProof/>
          <w:sz w:val="32"/>
          <w:szCs w:val="28"/>
          <w:u w:val="single"/>
        </w:rPr>
      </w:pPr>
    </w:p>
    <w:p w14:paraId="69BBD98A" w14:textId="77777777" w:rsidR="00F2583F" w:rsidRPr="00383BE8" w:rsidRDefault="00F2583F" w:rsidP="00EE553A">
      <w:pPr>
        <w:keepNext/>
        <w:keepLines/>
        <w:widowControl/>
        <w:jc w:val="center"/>
        <w:rPr>
          <w:b/>
          <w:noProof/>
          <w:sz w:val="24"/>
          <w:szCs w:val="28"/>
          <w:u w:val="single"/>
        </w:rPr>
      </w:pPr>
      <w:r w:rsidRPr="00383BE8">
        <w:rPr>
          <w:b/>
          <w:noProof/>
          <w:sz w:val="24"/>
          <w:szCs w:val="28"/>
          <w:u w:val="single"/>
        </w:rPr>
        <w:t>38.03.01 Экономика</w:t>
      </w:r>
    </w:p>
    <w:p w14:paraId="66956FC7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код, наименование направления подготовки (специальности)</w:t>
      </w:r>
    </w:p>
    <w:p w14:paraId="0DEE0DAC" w14:textId="77777777" w:rsidR="00F2583F" w:rsidRPr="00611B98" w:rsidRDefault="00F2583F" w:rsidP="00EE553A">
      <w:pPr>
        <w:keepNext/>
        <w:keepLines/>
        <w:widowControl/>
        <w:spacing w:line="380" w:lineRule="auto"/>
        <w:jc w:val="center"/>
        <w:rPr>
          <w:b/>
          <w:noProof/>
          <w:sz w:val="32"/>
          <w:szCs w:val="28"/>
          <w:u w:val="single"/>
        </w:rPr>
      </w:pPr>
    </w:p>
    <w:p w14:paraId="008F33F0" w14:textId="7CF7FFD9" w:rsidR="00F2583F" w:rsidRPr="00383BE8" w:rsidRDefault="00F2583F" w:rsidP="00EE553A">
      <w:pPr>
        <w:keepNext/>
        <w:keepLines/>
        <w:widowControl/>
        <w:adjustRightInd/>
        <w:jc w:val="center"/>
        <w:rPr>
          <w:b/>
          <w:bCs/>
          <w:noProof/>
          <w:sz w:val="24"/>
          <w:u w:val="single"/>
        </w:rPr>
      </w:pPr>
      <w:r w:rsidRPr="00383BE8">
        <w:rPr>
          <w:b/>
          <w:bCs/>
          <w:noProof/>
          <w:sz w:val="24"/>
          <w:u w:val="single"/>
        </w:rPr>
        <w:t>"</w:t>
      </w:r>
      <w:r w:rsidR="001409D5">
        <w:rPr>
          <w:b/>
          <w:bCs/>
          <w:noProof/>
          <w:sz w:val="24"/>
          <w:u w:val="single"/>
        </w:rPr>
        <w:t>Мировая экономика</w:t>
      </w:r>
      <w:r w:rsidRPr="00383BE8">
        <w:rPr>
          <w:b/>
          <w:bCs/>
          <w:noProof/>
          <w:sz w:val="24"/>
          <w:u w:val="single"/>
        </w:rPr>
        <w:t>"</w:t>
      </w:r>
    </w:p>
    <w:p w14:paraId="10C8375C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 xml:space="preserve"> (направленность(и) (профиль (и)/специализация(</w:t>
      </w:r>
      <w:proofErr w:type="spellStart"/>
      <w:r w:rsidRPr="00611B98">
        <w:rPr>
          <w:i/>
          <w:kern w:val="3"/>
          <w:sz w:val="16"/>
          <w:szCs w:val="22"/>
        </w:rPr>
        <w:t>ии</w:t>
      </w:r>
      <w:proofErr w:type="spellEnd"/>
      <w:r w:rsidRPr="00611B98">
        <w:rPr>
          <w:i/>
          <w:kern w:val="3"/>
          <w:sz w:val="16"/>
          <w:szCs w:val="22"/>
        </w:rPr>
        <w:t>)</w:t>
      </w:r>
    </w:p>
    <w:p w14:paraId="6C008E9A" w14:textId="77777777" w:rsidR="00F2583F" w:rsidRPr="00611B98" w:rsidRDefault="00F2583F" w:rsidP="00EE553A">
      <w:pPr>
        <w:keepNext/>
        <w:keepLines/>
        <w:widowControl/>
        <w:adjustRightInd/>
        <w:jc w:val="center"/>
        <w:rPr>
          <w:b/>
          <w:noProof/>
          <w:sz w:val="28"/>
          <w:u w:val="single"/>
        </w:rPr>
      </w:pPr>
    </w:p>
    <w:p w14:paraId="6C6B888A" w14:textId="77777777" w:rsidR="00F2583F" w:rsidRPr="00383BE8" w:rsidRDefault="00F2583F" w:rsidP="00EE553A">
      <w:pPr>
        <w:keepNext/>
        <w:keepLines/>
        <w:widowControl/>
        <w:jc w:val="center"/>
        <w:rPr>
          <w:b/>
          <w:sz w:val="24"/>
          <w:u w:val="single"/>
        </w:rPr>
      </w:pPr>
      <w:r w:rsidRPr="00383BE8">
        <w:rPr>
          <w:b/>
          <w:sz w:val="24"/>
          <w:u w:val="single"/>
        </w:rPr>
        <w:t>Бакалавр</w:t>
      </w:r>
    </w:p>
    <w:p w14:paraId="74620F97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квалификация)</w:t>
      </w:r>
    </w:p>
    <w:p w14:paraId="70FCFEA0" w14:textId="77777777" w:rsidR="00F2583F" w:rsidRPr="00611B98" w:rsidRDefault="00F2583F" w:rsidP="00EE553A">
      <w:pPr>
        <w:keepNext/>
        <w:keepLines/>
        <w:widowControl/>
        <w:adjustRightInd/>
        <w:jc w:val="both"/>
        <w:rPr>
          <w:b/>
          <w:noProof/>
          <w:sz w:val="28"/>
          <w:u w:val="single"/>
        </w:rPr>
      </w:pPr>
    </w:p>
    <w:p w14:paraId="34C13A2F" w14:textId="77C175E9" w:rsidR="00F2583F" w:rsidRPr="00383BE8" w:rsidRDefault="00F2583F" w:rsidP="00EE553A">
      <w:pPr>
        <w:keepNext/>
        <w:keepLines/>
        <w:widowControl/>
        <w:adjustRightInd/>
        <w:jc w:val="center"/>
        <w:rPr>
          <w:b/>
          <w:noProof/>
          <w:sz w:val="24"/>
          <w:u w:val="single"/>
        </w:rPr>
      </w:pPr>
      <w:r w:rsidRPr="00383BE8">
        <w:rPr>
          <w:b/>
          <w:noProof/>
          <w:sz w:val="24"/>
          <w:u w:val="single"/>
        </w:rPr>
        <w:t>Очная</w:t>
      </w:r>
    </w:p>
    <w:p w14:paraId="73E1F2DD" w14:textId="77777777" w:rsidR="00F2583F" w:rsidRPr="00611B98" w:rsidRDefault="00F2583F" w:rsidP="00EE553A">
      <w:pPr>
        <w:keepNext/>
        <w:keepLines/>
        <w:widowControl/>
        <w:suppressAutoHyphens/>
        <w:overflowPunct w:val="0"/>
        <w:adjustRightInd/>
        <w:jc w:val="center"/>
        <w:textAlignment w:val="baseline"/>
        <w:rPr>
          <w:rFonts w:ascii="Calibri" w:hAnsi="Calibri"/>
          <w:kern w:val="3"/>
          <w:sz w:val="22"/>
          <w:szCs w:val="22"/>
        </w:rPr>
      </w:pPr>
      <w:r w:rsidRPr="00611B98">
        <w:rPr>
          <w:i/>
          <w:kern w:val="3"/>
          <w:sz w:val="16"/>
          <w:szCs w:val="22"/>
        </w:rPr>
        <w:t>(форма(ы) обучения)</w:t>
      </w:r>
    </w:p>
    <w:p w14:paraId="3E2F07AA" w14:textId="77777777" w:rsidR="00F2583F" w:rsidRPr="008A7166" w:rsidRDefault="00F2583F" w:rsidP="00EE553A">
      <w:pPr>
        <w:keepNext/>
        <w:keepLines/>
        <w:widowControl/>
        <w:jc w:val="center"/>
        <w:rPr>
          <w:sz w:val="28"/>
        </w:rPr>
      </w:pPr>
    </w:p>
    <w:p w14:paraId="2D45D682" w14:textId="5B27351D" w:rsidR="00F2583F" w:rsidRPr="004945D0" w:rsidRDefault="002543BC" w:rsidP="00EE553A">
      <w:pPr>
        <w:keepNext/>
        <w:keepLines/>
        <w:widowControl/>
        <w:jc w:val="center"/>
        <w:rPr>
          <w:b/>
          <w:sz w:val="24"/>
          <w:u w:val="single"/>
        </w:rPr>
      </w:pPr>
      <w:r>
        <w:rPr>
          <w:b/>
          <w:sz w:val="24"/>
          <w:u w:val="single"/>
        </w:rPr>
        <w:t>Год набора: 202</w:t>
      </w:r>
      <w:r w:rsidR="000114DA">
        <w:rPr>
          <w:b/>
          <w:sz w:val="24"/>
          <w:u w:val="single"/>
        </w:rPr>
        <w:t>1</w:t>
      </w:r>
    </w:p>
    <w:p w14:paraId="6B42F338" w14:textId="77777777" w:rsidR="00F2583F" w:rsidRPr="008A7166" w:rsidRDefault="00F2583F" w:rsidP="00EE553A">
      <w:pPr>
        <w:keepNext/>
        <w:keepLines/>
        <w:widowControl/>
        <w:jc w:val="center"/>
        <w:rPr>
          <w:sz w:val="28"/>
        </w:rPr>
      </w:pPr>
    </w:p>
    <w:p w14:paraId="02799BD1" w14:textId="77777777" w:rsidR="00F2583F" w:rsidRDefault="00F2583F" w:rsidP="00EE553A">
      <w:pPr>
        <w:keepNext/>
        <w:keepLines/>
        <w:widowControl/>
        <w:rPr>
          <w:sz w:val="28"/>
        </w:rPr>
      </w:pPr>
    </w:p>
    <w:p w14:paraId="0E5B46C5" w14:textId="77777777" w:rsidR="00F2583F" w:rsidRDefault="00F2583F" w:rsidP="00EE553A">
      <w:pPr>
        <w:keepNext/>
        <w:keepLines/>
        <w:widowControl/>
        <w:rPr>
          <w:sz w:val="28"/>
        </w:rPr>
      </w:pPr>
    </w:p>
    <w:p w14:paraId="5EB69CA1" w14:textId="77777777" w:rsidR="00771576" w:rsidRPr="008A7166" w:rsidRDefault="00771576" w:rsidP="00EE553A">
      <w:pPr>
        <w:keepNext/>
        <w:keepLines/>
        <w:widowControl/>
        <w:rPr>
          <w:sz w:val="28"/>
        </w:rPr>
      </w:pPr>
    </w:p>
    <w:p w14:paraId="1EA3ABA6" w14:textId="77777777" w:rsidR="00F2583F" w:rsidRPr="008A7166" w:rsidRDefault="00F2583F" w:rsidP="00EE553A">
      <w:pPr>
        <w:keepNext/>
        <w:keepLines/>
        <w:widowControl/>
        <w:rPr>
          <w:sz w:val="28"/>
        </w:rPr>
      </w:pPr>
    </w:p>
    <w:p w14:paraId="274B791E" w14:textId="38AB74AB" w:rsidR="00B32BDA" w:rsidRPr="00B32BDA" w:rsidRDefault="00B32BDA" w:rsidP="00B32BDA">
      <w:pPr>
        <w:widowControl/>
        <w:autoSpaceDE/>
        <w:autoSpaceDN/>
        <w:adjustRightInd/>
        <w:jc w:val="center"/>
        <w:rPr>
          <w:b/>
          <w:sz w:val="24"/>
          <w:szCs w:val="28"/>
        </w:rPr>
      </w:pPr>
      <w:r w:rsidRPr="00B32BDA">
        <w:rPr>
          <w:b/>
          <w:sz w:val="24"/>
          <w:szCs w:val="28"/>
        </w:rPr>
        <w:t>Санкт-Петербург, 202</w:t>
      </w:r>
      <w:r w:rsidR="005D4E88">
        <w:rPr>
          <w:b/>
          <w:sz w:val="24"/>
          <w:szCs w:val="28"/>
        </w:rPr>
        <w:t>1</w:t>
      </w:r>
      <w:r w:rsidRPr="00B32BDA">
        <w:rPr>
          <w:b/>
          <w:sz w:val="24"/>
          <w:szCs w:val="28"/>
        </w:rPr>
        <w:t xml:space="preserve"> г.</w:t>
      </w:r>
    </w:p>
    <w:p w14:paraId="3AB759A3" w14:textId="43C2FA4F" w:rsidR="00F2583F" w:rsidRPr="00B32BDA" w:rsidRDefault="00E959D5" w:rsidP="00B32BDA">
      <w:pPr>
        <w:keepNext/>
        <w:keepLines/>
        <w:widowControl/>
        <w:rPr>
          <w:rFonts w:eastAsia="MS Mincho"/>
          <w:i/>
          <w:sz w:val="24"/>
          <w:szCs w:val="24"/>
        </w:rPr>
      </w:pPr>
      <w:r w:rsidRPr="008A7166">
        <w:rPr>
          <w:rFonts w:eastAsia="MS Mincho"/>
          <w:b/>
          <w:color w:val="000000"/>
          <w:sz w:val="24"/>
        </w:rPr>
        <w:lastRenderedPageBreak/>
        <w:t>Автор–составитель:</w:t>
      </w:r>
      <w:r w:rsidR="00B32BDA" w:rsidRPr="00B32BDA">
        <w:t xml:space="preserve"> </w:t>
      </w:r>
      <w:r w:rsidR="00B32BDA" w:rsidRPr="00B32BDA">
        <w:rPr>
          <w:rFonts w:eastAsia="MS Mincho"/>
          <w:i/>
          <w:sz w:val="24"/>
          <w:szCs w:val="24"/>
        </w:rPr>
        <w:t xml:space="preserve">(использована типовая программа РАНХиГС, </w:t>
      </w:r>
      <w:r w:rsidR="00B32BDA" w:rsidRPr="00B32BDA">
        <w:rPr>
          <w:rFonts w:eastAsia="MS Mincho"/>
          <w:sz w:val="24"/>
          <w:szCs w:val="24"/>
        </w:rPr>
        <w:t xml:space="preserve">составитель </w:t>
      </w:r>
      <w:r w:rsidR="00F2583F" w:rsidRPr="00B32BDA">
        <w:rPr>
          <w:rFonts w:eastAsia="MS Mincho"/>
          <w:sz w:val="24"/>
          <w:szCs w:val="24"/>
        </w:rPr>
        <w:t>старший преподаватель кафедры «Фондовые рынки и финансовый инжиниринг»</w:t>
      </w:r>
      <w:r w:rsidR="00B32BDA" w:rsidRPr="00B32BDA">
        <w:rPr>
          <w:rFonts w:eastAsia="MS Mincho"/>
          <w:sz w:val="24"/>
          <w:szCs w:val="24"/>
        </w:rPr>
        <w:t xml:space="preserve"> </w:t>
      </w:r>
      <w:r w:rsidR="00F2583F" w:rsidRPr="00B32BDA">
        <w:rPr>
          <w:rFonts w:eastAsia="MS Mincho"/>
          <w:sz w:val="24"/>
          <w:szCs w:val="24"/>
        </w:rPr>
        <w:t>Чабан А.Н.</w:t>
      </w:r>
      <w:r w:rsidR="00B32BDA" w:rsidRPr="00B32BDA">
        <w:rPr>
          <w:rFonts w:eastAsia="MS Mincho"/>
          <w:sz w:val="24"/>
          <w:szCs w:val="24"/>
        </w:rPr>
        <w:t>)</w:t>
      </w:r>
    </w:p>
    <w:p w14:paraId="26F6A07A" w14:textId="77777777" w:rsidR="00F2583F" w:rsidRPr="00383BE8" w:rsidRDefault="00F2583F" w:rsidP="00EE553A">
      <w:pPr>
        <w:keepNext/>
        <w:keepLines/>
        <w:widowControl/>
        <w:tabs>
          <w:tab w:val="center" w:pos="2880"/>
          <w:tab w:val="center" w:pos="6120"/>
          <w:tab w:val="center" w:pos="8460"/>
        </w:tabs>
        <w:ind w:right="-6"/>
        <w:jc w:val="both"/>
        <w:rPr>
          <w:rFonts w:ascii="Calibri" w:hAnsi="Calibri"/>
          <w:sz w:val="22"/>
          <w:szCs w:val="22"/>
          <w:lang w:eastAsia="en-US"/>
        </w:rPr>
      </w:pPr>
      <w:r w:rsidRPr="00383BE8">
        <w:rPr>
          <w:i/>
          <w:iCs/>
          <w:sz w:val="24"/>
          <w:szCs w:val="24"/>
          <w:vertAlign w:val="superscript"/>
          <w:lang w:eastAsia="en-US"/>
        </w:rPr>
        <w:t xml:space="preserve">(ученая степень и(или) ученое звание, должность) (наименование кафедры) (Ф.И.О.) </w:t>
      </w:r>
    </w:p>
    <w:p w14:paraId="5E772F20" w14:textId="77777777" w:rsidR="00F2583F" w:rsidRPr="008A7166" w:rsidRDefault="00F2583F" w:rsidP="00EE553A">
      <w:pPr>
        <w:keepNext/>
        <w:keepLines/>
        <w:widowControl/>
        <w:rPr>
          <w:sz w:val="24"/>
        </w:rPr>
      </w:pPr>
    </w:p>
    <w:p w14:paraId="1D57D16B" w14:textId="0146D6B5" w:rsidR="00F2583F" w:rsidRPr="00B32BDA" w:rsidRDefault="00B32BDA" w:rsidP="00B32BDA">
      <w:pPr>
        <w:keepNext/>
        <w:keepLines/>
        <w:widowControl/>
        <w:rPr>
          <w:i/>
          <w:iCs/>
          <w:sz w:val="24"/>
          <w:szCs w:val="24"/>
          <w:vertAlign w:val="superscript"/>
          <w:lang w:eastAsia="en-US"/>
        </w:rPr>
      </w:pPr>
      <w:r w:rsidRPr="00B32BDA">
        <w:rPr>
          <w:rFonts w:eastAsia="MS Mincho"/>
          <w:color w:val="000000"/>
          <w:sz w:val="24"/>
        </w:rPr>
        <w:t xml:space="preserve">      </w:t>
      </w:r>
      <w:r>
        <w:rPr>
          <w:rFonts w:eastAsia="MS Mincho"/>
          <w:color w:val="000000"/>
          <w:sz w:val="24"/>
        </w:rPr>
        <w:t xml:space="preserve">                                        </w:t>
      </w:r>
      <w:r w:rsidRPr="00B32BDA">
        <w:rPr>
          <w:rFonts w:eastAsia="MS Mincho"/>
          <w:color w:val="000000"/>
          <w:sz w:val="24"/>
        </w:rPr>
        <w:t xml:space="preserve"> </w:t>
      </w:r>
      <w:r w:rsidRPr="00B32BDA">
        <w:rPr>
          <w:i/>
          <w:iCs/>
          <w:sz w:val="24"/>
          <w:szCs w:val="24"/>
          <w:vertAlign w:val="superscript"/>
          <w:lang w:eastAsia="en-US"/>
        </w:rPr>
        <w:t>(наименование кафедры) (ученая степень и(или) ученое звание) (Ф.И.О.)</w:t>
      </w:r>
    </w:p>
    <w:p w14:paraId="71C1EEB9" w14:textId="77777777" w:rsidR="00E959D5" w:rsidRDefault="00E959D5" w:rsidP="00EE553A">
      <w:pPr>
        <w:keepNext/>
        <w:keepLines/>
        <w:widowControl/>
        <w:ind w:right="-284"/>
        <w:jc w:val="center"/>
        <w:rPr>
          <w:b/>
          <w:bCs/>
          <w:sz w:val="28"/>
          <w:szCs w:val="28"/>
        </w:rPr>
      </w:pPr>
    </w:p>
    <w:p w14:paraId="7869A13B" w14:textId="77777777" w:rsidR="005D4E88" w:rsidRPr="005D4E88" w:rsidRDefault="005D4E88" w:rsidP="005D4E88">
      <w:pPr>
        <w:adjustRightInd/>
        <w:jc w:val="both"/>
        <w:rPr>
          <w:color w:val="000000" w:themeColor="text1"/>
          <w:sz w:val="24"/>
          <w:szCs w:val="22"/>
          <w:lang w:bidi="ru-RU"/>
        </w:rPr>
      </w:pPr>
      <w:r w:rsidRPr="005D4E88">
        <w:rPr>
          <w:b/>
          <w:bCs/>
          <w:color w:val="000000" w:themeColor="text1"/>
          <w:sz w:val="24"/>
          <w:szCs w:val="22"/>
          <w:lang w:bidi="ru-RU"/>
        </w:rPr>
        <w:t>Директор образовательной программы</w:t>
      </w:r>
      <w:r w:rsidRPr="005D4E88">
        <w:rPr>
          <w:color w:val="000000" w:themeColor="text1"/>
          <w:sz w:val="24"/>
          <w:szCs w:val="22"/>
          <w:lang w:bidi="ru-RU"/>
        </w:rPr>
        <w:t xml:space="preserve"> «Экономика», к. э. н., доцент Голубев Артем Валерьевич</w:t>
      </w:r>
    </w:p>
    <w:p w14:paraId="075B54B7" w14:textId="77777777" w:rsidR="005D4E88" w:rsidRPr="005D4E88" w:rsidRDefault="005D4E88" w:rsidP="005D4E88">
      <w:pPr>
        <w:adjustRightInd/>
        <w:jc w:val="both"/>
        <w:rPr>
          <w:color w:val="000000" w:themeColor="text1"/>
          <w:sz w:val="24"/>
          <w:szCs w:val="22"/>
          <w:lang w:bidi="ru-RU"/>
        </w:rPr>
      </w:pPr>
    </w:p>
    <w:p w14:paraId="55CDA2C2" w14:textId="2AF1995C" w:rsidR="005D4E88" w:rsidRPr="005D4E88" w:rsidRDefault="005D4E88" w:rsidP="005D4E88">
      <w:pPr>
        <w:adjustRightInd/>
        <w:rPr>
          <w:color w:val="000000" w:themeColor="text1"/>
          <w:sz w:val="24"/>
          <w:szCs w:val="22"/>
          <w:u w:val="single"/>
          <w:lang w:bidi="ru-RU"/>
        </w:rPr>
      </w:pPr>
      <w:r w:rsidRPr="005D4E88">
        <w:rPr>
          <w:rFonts w:eastAsia="MS Mincho"/>
          <w:b/>
          <w:color w:val="000000" w:themeColor="text1"/>
          <w:sz w:val="24"/>
          <w:szCs w:val="22"/>
          <w:lang w:bidi="ru-RU"/>
        </w:rPr>
        <w:t xml:space="preserve">Заведующий кафедрой </w:t>
      </w:r>
      <w:r w:rsidR="00FC7D82">
        <w:rPr>
          <w:color w:val="000000" w:themeColor="text1"/>
          <w:sz w:val="24"/>
          <w:szCs w:val="22"/>
          <w:u w:val="single"/>
          <w:lang w:bidi="ru-RU"/>
        </w:rPr>
        <w:t>экономики, д.э.н., профессор</w:t>
      </w:r>
      <w:r w:rsidRPr="005D4E88">
        <w:rPr>
          <w:color w:val="000000" w:themeColor="text1"/>
          <w:sz w:val="24"/>
          <w:szCs w:val="22"/>
          <w:u w:val="single"/>
          <w:lang w:bidi="ru-RU"/>
        </w:rPr>
        <w:t xml:space="preserve"> </w:t>
      </w:r>
      <w:proofErr w:type="spellStart"/>
      <w:r w:rsidRPr="005D4E88">
        <w:rPr>
          <w:color w:val="000000" w:themeColor="text1"/>
          <w:sz w:val="24"/>
          <w:szCs w:val="22"/>
          <w:u w:val="single"/>
          <w:lang w:bidi="ru-RU"/>
        </w:rPr>
        <w:t>Мисько</w:t>
      </w:r>
      <w:proofErr w:type="spellEnd"/>
      <w:r w:rsidRPr="005D4E88">
        <w:rPr>
          <w:color w:val="000000" w:themeColor="text1"/>
          <w:sz w:val="24"/>
          <w:szCs w:val="22"/>
          <w:u w:val="single"/>
          <w:lang w:bidi="ru-RU"/>
        </w:rPr>
        <w:t xml:space="preserve"> Олег Николаевич</w:t>
      </w:r>
    </w:p>
    <w:p w14:paraId="37F02705" w14:textId="3EBA8AFD" w:rsidR="00B9210A" w:rsidRPr="005D4E88" w:rsidRDefault="005D4E88" w:rsidP="005D4E88">
      <w:pPr>
        <w:tabs>
          <w:tab w:val="center" w:pos="1620"/>
          <w:tab w:val="center" w:pos="4320"/>
          <w:tab w:val="center" w:pos="6840"/>
        </w:tabs>
        <w:adjustRightInd/>
        <w:ind w:right="-6"/>
        <w:jc w:val="both"/>
        <w:rPr>
          <w:i/>
          <w:iCs/>
          <w:color w:val="000000" w:themeColor="text1"/>
          <w:sz w:val="24"/>
          <w:szCs w:val="24"/>
          <w:vertAlign w:val="superscript"/>
          <w:lang w:bidi="ru-RU"/>
        </w:rPr>
      </w:pPr>
      <w:r w:rsidRPr="005D4E88">
        <w:rPr>
          <w:i/>
          <w:iCs/>
          <w:color w:val="000000" w:themeColor="text1"/>
          <w:sz w:val="24"/>
          <w:szCs w:val="24"/>
          <w:vertAlign w:val="superscript"/>
          <w:lang w:bidi="ru-RU"/>
        </w:rPr>
        <w:t xml:space="preserve">                                                                  (наименование кафедры) (ученая степень и(или) ученое звание) (Ф.И.О.)</w:t>
      </w:r>
    </w:p>
    <w:p w14:paraId="050C594D" w14:textId="77777777" w:rsidR="00E959D5" w:rsidRDefault="00E959D5" w:rsidP="005D4E88">
      <w:pPr>
        <w:keepNext/>
        <w:keepLines/>
        <w:widowControl/>
        <w:spacing w:line="360" w:lineRule="auto"/>
        <w:rPr>
          <w:rFonts w:eastAsia="MS Mincho"/>
          <w:b/>
          <w:sz w:val="24"/>
        </w:rPr>
      </w:pPr>
    </w:p>
    <w:p w14:paraId="45CA870F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5AC2B1C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8FE90C9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19055107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C02437E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DE443B0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905AE26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29F6C158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A642921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6F8AC0DC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915AB16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F514BE1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3CD8A4E5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E3ABAD5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0E1E6ED3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408E4847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2D77AB67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62F75F90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471A0CA6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4D642760" w14:textId="77777777" w:rsidR="00FB3DA3" w:rsidRDefault="00FB3DA3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16477D5F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4FA163C7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7D7DA0F5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794C4C6" w14:textId="77777777" w:rsidR="00E959D5" w:rsidRDefault="00E959D5" w:rsidP="00EE553A">
      <w:pPr>
        <w:keepNext/>
        <w:keepLines/>
        <w:widowControl/>
        <w:spacing w:line="360" w:lineRule="auto"/>
        <w:jc w:val="center"/>
        <w:rPr>
          <w:rFonts w:eastAsia="MS Mincho"/>
          <w:b/>
          <w:sz w:val="24"/>
        </w:rPr>
      </w:pPr>
    </w:p>
    <w:p w14:paraId="55425B39" w14:textId="77777777" w:rsidR="00B32BDA" w:rsidRDefault="00B32BDA">
      <w:pPr>
        <w:widowControl/>
        <w:autoSpaceDE/>
        <w:autoSpaceDN/>
        <w:adjustRightInd/>
        <w:rPr>
          <w:sz w:val="28"/>
          <w:szCs w:val="24"/>
        </w:rPr>
      </w:pPr>
      <w:r>
        <w:rPr>
          <w:sz w:val="28"/>
          <w:szCs w:val="24"/>
        </w:rPr>
        <w:br w:type="page"/>
      </w:r>
    </w:p>
    <w:p w14:paraId="014DBDD2" w14:textId="68002B2C" w:rsidR="00C2792D" w:rsidRPr="000E3E87" w:rsidRDefault="00C2792D" w:rsidP="00EE553A">
      <w:pPr>
        <w:keepNext/>
        <w:keepLines/>
        <w:widowControl/>
        <w:spacing w:line="360" w:lineRule="auto"/>
        <w:jc w:val="center"/>
        <w:rPr>
          <w:b/>
          <w:sz w:val="28"/>
          <w:szCs w:val="24"/>
        </w:rPr>
      </w:pPr>
      <w:r w:rsidRPr="000E3E87">
        <w:rPr>
          <w:b/>
          <w:sz w:val="28"/>
          <w:szCs w:val="24"/>
        </w:rPr>
        <w:lastRenderedPageBreak/>
        <w:t>Содержание</w:t>
      </w:r>
    </w:p>
    <w:p w14:paraId="69852846" w14:textId="77777777" w:rsidR="000E3E87" w:rsidRPr="002F548D" w:rsidRDefault="000E3E87" w:rsidP="00EE553A">
      <w:pPr>
        <w:keepNext/>
        <w:keepLines/>
        <w:widowControl/>
        <w:spacing w:line="360" w:lineRule="auto"/>
        <w:jc w:val="center"/>
        <w:rPr>
          <w:sz w:val="28"/>
          <w:szCs w:val="24"/>
        </w:rPr>
      </w:pPr>
    </w:p>
    <w:p w14:paraId="1E77C542" w14:textId="77777777" w:rsidR="00D82DE9" w:rsidRPr="00D82DE9" w:rsidRDefault="008C31CC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r w:rsidRPr="00D82DE9">
        <w:rPr>
          <w:sz w:val="24"/>
          <w:szCs w:val="24"/>
        </w:rPr>
        <w:fldChar w:fldCharType="begin"/>
      </w:r>
      <w:r w:rsidR="00C2792D" w:rsidRPr="00D82DE9">
        <w:rPr>
          <w:sz w:val="24"/>
          <w:szCs w:val="24"/>
        </w:rPr>
        <w:instrText xml:space="preserve"> TOC \o "1-3" \h \z \u </w:instrText>
      </w:r>
      <w:r w:rsidRPr="00D82DE9">
        <w:rPr>
          <w:sz w:val="24"/>
          <w:szCs w:val="24"/>
        </w:rPr>
        <w:fldChar w:fldCharType="separate"/>
      </w:r>
      <w:hyperlink w:anchor="_Toc35509027" w:history="1">
        <w:r w:rsidR="00D82DE9" w:rsidRPr="00D82DE9">
          <w:rPr>
            <w:rStyle w:val="ae"/>
            <w:noProof/>
            <w:sz w:val="24"/>
            <w:szCs w:val="24"/>
          </w:rPr>
          <w:t>1. Перечень планируемых результатов обучения по дисциплине, соотнесенных с планируемыми результатами освоения программ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7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4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3D72FA5" w14:textId="77777777" w:rsidR="00D82DE9" w:rsidRPr="00D82DE9" w:rsidRDefault="006C46CE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28" w:history="1">
        <w:r w:rsidR="00D82DE9" w:rsidRPr="00D82DE9">
          <w:rPr>
            <w:rStyle w:val="ae"/>
            <w:noProof/>
            <w:sz w:val="24"/>
            <w:szCs w:val="24"/>
          </w:rPr>
          <w:t>2. Объем и место дисциплины в структуре ОП ВО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8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4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214BBAE7" w14:textId="77777777" w:rsidR="00D82DE9" w:rsidRPr="00D82DE9" w:rsidRDefault="006C46CE" w:rsidP="00D82DE9">
      <w:pPr>
        <w:pStyle w:val="16"/>
        <w:tabs>
          <w:tab w:val="clear" w:pos="9345"/>
          <w:tab w:val="left" w:pos="660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29" w:history="1">
        <w:r w:rsidR="00D82DE9" w:rsidRPr="00D82DE9">
          <w:rPr>
            <w:rStyle w:val="ae"/>
            <w:noProof/>
            <w:sz w:val="24"/>
            <w:szCs w:val="24"/>
          </w:rPr>
          <w:t>3.</w:t>
        </w:r>
        <w:r w:rsidR="00D82DE9" w:rsidRPr="00D82DE9">
          <w:rPr>
            <w:rFonts w:asciiTheme="minorHAnsi" w:eastAsiaTheme="minorEastAsia" w:hAnsiTheme="minorHAnsi" w:cstheme="minorBidi"/>
            <w:noProof/>
            <w:sz w:val="24"/>
            <w:szCs w:val="24"/>
          </w:rPr>
          <w:tab/>
        </w:r>
        <w:r w:rsidR="00D82DE9" w:rsidRPr="00D82DE9">
          <w:rPr>
            <w:rStyle w:val="ae"/>
            <w:noProof/>
            <w:sz w:val="24"/>
            <w:szCs w:val="24"/>
          </w:rPr>
          <w:t>Содержание и структура дисциплин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29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5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14DE5A4" w14:textId="77777777" w:rsidR="00D82DE9" w:rsidRPr="00D82DE9" w:rsidRDefault="006C46CE" w:rsidP="00D82DE9">
      <w:pPr>
        <w:pStyle w:val="2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0" w:history="1">
        <w:r w:rsidR="00D82DE9" w:rsidRPr="00D82DE9">
          <w:rPr>
            <w:rStyle w:val="ae"/>
            <w:bCs/>
            <w:noProof/>
            <w:sz w:val="24"/>
            <w:szCs w:val="24"/>
          </w:rPr>
          <w:t>4. Материалы текущего контроля успеваемости обучающихся и фонд оценочных средств промежуточной аттестации по дисциплине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0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10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546FA77C" w14:textId="77777777" w:rsidR="00D82DE9" w:rsidRPr="00D82DE9" w:rsidRDefault="006C46CE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1" w:history="1">
        <w:r w:rsidR="00D82DE9" w:rsidRPr="00D82DE9">
          <w:rPr>
            <w:rStyle w:val="ae"/>
            <w:noProof/>
            <w:sz w:val="24"/>
            <w:szCs w:val="24"/>
          </w:rPr>
          <w:t>5. Методические указания для обучающихся по освоению дисциплин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1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26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5A7910E5" w14:textId="77777777" w:rsidR="00D82DE9" w:rsidRPr="00D82DE9" w:rsidRDefault="006C46CE" w:rsidP="00D82DE9">
      <w:pPr>
        <w:pStyle w:val="2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2" w:history="1">
        <w:r w:rsidR="00D82DE9" w:rsidRPr="00D82DE9">
          <w:rPr>
            <w:rStyle w:val="ae"/>
            <w:bCs/>
            <w:noProof/>
            <w:sz w:val="24"/>
            <w:szCs w:val="24"/>
          </w:rPr>
          <w:t>6. 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2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27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7189FAA7" w14:textId="77777777" w:rsidR="00D82DE9" w:rsidRPr="00D82DE9" w:rsidRDefault="006C46CE" w:rsidP="00D82DE9">
      <w:pPr>
        <w:pStyle w:val="16"/>
        <w:tabs>
          <w:tab w:val="clear" w:pos="9345"/>
          <w:tab w:val="right" w:leader="dot" w:pos="9921"/>
        </w:tabs>
        <w:spacing w:line="360" w:lineRule="auto"/>
        <w:ind w:left="0"/>
        <w:jc w:val="both"/>
        <w:rPr>
          <w:rFonts w:asciiTheme="minorHAnsi" w:eastAsiaTheme="minorEastAsia" w:hAnsiTheme="minorHAnsi" w:cstheme="minorBidi"/>
          <w:noProof/>
          <w:sz w:val="24"/>
          <w:szCs w:val="24"/>
        </w:rPr>
      </w:pPr>
      <w:hyperlink w:anchor="_Toc35509033" w:history="1">
        <w:r w:rsidR="00D82DE9" w:rsidRPr="00D82DE9">
          <w:rPr>
            <w:rStyle w:val="ae"/>
            <w:noProof/>
            <w:sz w:val="24"/>
            <w:szCs w:val="24"/>
          </w:rPr>
          <w:t>7. Материально-техническая база, информационные технологии, программное обеспечение и информационные справочные системы</w:t>
        </w:r>
        <w:r w:rsidR="00D82DE9" w:rsidRPr="00D82DE9">
          <w:rPr>
            <w:noProof/>
            <w:webHidden/>
            <w:sz w:val="24"/>
            <w:szCs w:val="24"/>
          </w:rPr>
          <w:tab/>
        </w:r>
        <w:r w:rsidR="00D82DE9" w:rsidRPr="00D82DE9">
          <w:rPr>
            <w:noProof/>
            <w:webHidden/>
            <w:sz w:val="24"/>
            <w:szCs w:val="24"/>
          </w:rPr>
          <w:fldChar w:fldCharType="begin"/>
        </w:r>
        <w:r w:rsidR="00D82DE9" w:rsidRPr="00D82DE9">
          <w:rPr>
            <w:noProof/>
            <w:webHidden/>
            <w:sz w:val="24"/>
            <w:szCs w:val="24"/>
          </w:rPr>
          <w:instrText xml:space="preserve"> PAGEREF _Toc35509033 \h </w:instrText>
        </w:r>
        <w:r w:rsidR="00D82DE9" w:rsidRPr="00D82DE9">
          <w:rPr>
            <w:noProof/>
            <w:webHidden/>
            <w:sz w:val="24"/>
            <w:szCs w:val="24"/>
          </w:rPr>
        </w:r>
        <w:r w:rsidR="00D82DE9" w:rsidRPr="00D82DE9">
          <w:rPr>
            <w:noProof/>
            <w:webHidden/>
            <w:sz w:val="24"/>
            <w:szCs w:val="24"/>
          </w:rPr>
          <w:fldChar w:fldCharType="separate"/>
        </w:r>
        <w:r w:rsidR="00E527FD">
          <w:rPr>
            <w:noProof/>
            <w:webHidden/>
            <w:sz w:val="24"/>
            <w:szCs w:val="24"/>
          </w:rPr>
          <w:t>29</w:t>
        </w:r>
        <w:r w:rsidR="00D82DE9" w:rsidRPr="00D82DE9">
          <w:rPr>
            <w:noProof/>
            <w:webHidden/>
            <w:sz w:val="24"/>
            <w:szCs w:val="24"/>
          </w:rPr>
          <w:fldChar w:fldCharType="end"/>
        </w:r>
      </w:hyperlink>
    </w:p>
    <w:p w14:paraId="5561D439" w14:textId="77777777" w:rsidR="00C2792D" w:rsidRPr="00C2792D" w:rsidRDefault="008C31CC" w:rsidP="00D82DE9">
      <w:pPr>
        <w:keepNext/>
        <w:keepLines/>
        <w:widowControl/>
        <w:tabs>
          <w:tab w:val="right" w:leader="dot" w:pos="9921"/>
        </w:tabs>
        <w:spacing w:line="360" w:lineRule="auto"/>
        <w:jc w:val="both"/>
        <w:rPr>
          <w:sz w:val="24"/>
          <w:szCs w:val="24"/>
        </w:rPr>
      </w:pPr>
      <w:r w:rsidRPr="00D82DE9">
        <w:rPr>
          <w:bCs/>
          <w:sz w:val="24"/>
          <w:szCs w:val="24"/>
        </w:rPr>
        <w:fldChar w:fldCharType="end"/>
      </w:r>
    </w:p>
    <w:p w14:paraId="25177CC7" w14:textId="77777777" w:rsidR="00B9210A" w:rsidRDefault="00B9210A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111AB19E" w14:textId="77777777" w:rsidR="00C2792D" w:rsidRDefault="00C2792D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481CAD46" w14:textId="77777777" w:rsidR="00C2792D" w:rsidRDefault="00C2792D" w:rsidP="00EE553A">
      <w:pPr>
        <w:keepNext/>
        <w:keepLines/>
        <w:widowControl/>
        <w:spacing w:line="360" w:lineRule="auto"/>
        <w:rPr>
          <w:b/>
          <w:sz w:val="24"/>
        </w:rPr>
      </w:pPr>
    </w:p>
    <w:p w14:paraId="0F303D16" w14:textId="77777777" w:rsidR="00C2792D" w:rsidRPr="009B3630" w:rsidRDefault="00C2792D" w:rsidP="009B3630"/>
    <w:p w14:paraId="48A422A0" w14:textId="77777777" w:rsidR="009B3630" w:rsidRDefault="00C2792D" w:rsidP="009B3630">
      <w:pPr>
        <w:pStyle w:val="8"/>
      </w:pPr>
      <w:r w:rsidRPr="001A0CD6">
        <w:br w:type="page"/>
      </w:r>
      <w:bookmarkStart w:id="1" w:name="_Toc478051901"/>
      <w:bookmarkStart w:id="2" w:name="_Toc490563814"/>
      <w:bookmarkStart w:id="3" w:name="_Toc478039245"/>
      <w:bookmarkStart w:id="4" w:name="_Toc35509027"/>
    </w:p>
    <w:p w14:paraId="5BD11F5A" w14:textId="77777777" w:rsidR="00FB3DA3" w:rsidRDefault="006C213C" w:rsidP="009B3630">
      <w:pPr>
        <w:pStyle w:val="8"/>
        <w:numPr>
          <w:ilvl w:val="0"/>
          <w:numId w:val="4"/>
        </w:numPr>
      </w:pPr>
      <w:r w:rsidRPr="009B3630">
        <w:lastRenderedPageBreak/>
        <w:t>Перечень планируемых результатов обучения по дисциплине, соотнесенных с планируемыми результатами освоения программы</w:t>
      </w:r>
      <w:bookmarkEnd w:id="1"/>
      <w:bookmarkEnd w:id="2"/>
      <w:bookmarkEnd w:id="3"/>
      <w:bookmarkEnd w:id="4"/>
    </w:p>
    <w:p w14:paraId="00ACA7A0" w14:textId="77777777" w:rsidR="009B3630" w:rsidRPr="009B3630" w:rsidRDefault="009B3630" w:rsidP="009B3630"/>
    <w:p w14:paraId="7AA75620" w14:textId="3B163258" w:rsidR="004B2284" w:rsidRDefault="004B2284" w:rsidP="009B3630">
      <w:pPr>
        <w:rPr>
          <w:sz w:val="24"/>
          <w:szCs w:val="24"/>
        </w:rPr>
      </w:pPr>
      <w:r w:rsidRPr="009B3630">
        <w:rPr>
          <w:sz w:val="24"/>
          <w:szCs w:val="24"/>
        </w:rPr>
        <w:t xml:space="preserve">1.1. Дисциплина </w:t>
      </w:r>
      <w:r w:rsidRPr="000E3E87">
        <w:rPr>
          <w:b/>
          <w:sz w:val="24"/>
          <w:szCs w:val="24"/>
        </w:rPr>
        <w:t>Б1.О.0</w:t>
      </w:r>
      <w:r w:rsidR="001409D5" w:rsidRPr="000E3E87">
        <w:rPr>
          <w:b/>
          <w:sz w:val="24"/>
          <w:szCs w:val="24"/>
        </w:rPr>
        <w:t>5</w:t>
      </w:r>
      <w:r w:rsidRPr="000E3E87">
        <w:rPr>
          <w:b/>
          <w:sz w:val="24"/>
          <w:szCs w:val="24"/>
        </w:rPr>
        <w:t xml:space="preserve"> «Математический анализ»</w:t>
      </w:r>
      <w:r w:rsidRPr="009B3630">
        <w:rPr>
          <w:sz w:val="24"/>
          <w:szCs w:val="24"/>
        </w:rPr>
        <w:t xml:space="preserve"> обеспечивает овладение следующими компетенциями:</w:t>
      </w:r>
    </w:p>
    <w:p w14:paraId="70E84592" w14:textId="77777777" w:rsidR="004D2FAF" w:rsidRPr="009B3630" w:rsidRDefault="004D2FAF" w:rsidP="009B3630">
      <w:pPr>
        <w:rPr>
          <w:sz w:val="24"/>
          <w:szCs w:val="24"/>
        </w:rPr>
      </w:pPr>
    </w:p>
    <w:tbl>
      <w:tblPr>
        <w:tblW w:w="9640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2976"/>
        <w:gridCol w:w="1843"/>
        <w:gridCol w:w="3261"/>
      </w:tblGrid>
      <w:tr w:rsidR="002F548D" w:rsidRPr="009B3630" w14:paraId="54437121" w14:textId="77777777" w:rsidTr="00626768"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A001E4" w14:textId="77777777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bookmarkStart w:id="5" w:name="_Toc443136298"/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15753503" w14:textId="77777777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7F7BDF" w14:textId="77777777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Наименование</w:t>
            </w:r>
          </w:p>
          <w:p w14:paraId="51BFFFCD" w14:textId="77777777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C53F47" w14:textId="77777777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23195E89" w14:textId="5872A6AE" w:rsidR="002F548D" w:rsidRPr="004D2FAF" w:rsidRDefault="00F22C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F22C8D">
              <w:rPr>
                <w:b/>
                <w:bCs/>
                <w:sz w:val="24"/>
                <w:szCs w:val="24"/>
              </w:rPr>
              <w:t>компонента</w:t>
            </w:r>
            <w:r w:rsidR="002F548D" w:rsidRPr="004D2FAF">
              <w:rPr>
                <w:b/>
                <w:bCs/>
                <w:sz w:val="24"/>
                <w:szCs w:val="24"/>
              </w:rPr>
              <w:t xml:space="preserve"> компетенции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4C7C26" w14:textId="705DBC2D" w:rsidR="002F548D" w:rsidRPr="004D2FAF" w:rsidRDefault="002F548D" w:rsidP="004D2FAF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 xml:space="preserve">Наименование </w:t>
            </w:r>
            <w:r w:rsidR="00F22C8D" w:rsidRPr="00F22C8D">
              <w:rPr>
                <w:b/>
                <w:bCs/>
                <w:sz w:val="24"/>
                <w:szCs w:val="24"/>
              </w:rPr>
              <w:t>компонента</w:t>
            </w:r>
            <w:r w:rsidRPr="004D2FAF">
              <w:rPr>
                <w:b/>
                <w:bCs/>
                <w:sz w:val="24"/>
                <w:szCs w:val="24"/>
              </w:rPr>
              <w:t xml:space="preserve"> компетенции</w:t>
            </w:r>
          </w:p>
        </w:tc>
      </w:tr>
      <w:tr w:rsidR="004D2FAF" w:rsidRPr="009B3630" w14:paraId="1D202EDA" w14:textId="77777777" w:rsidTr="004D2FAF">
        <w:trPr>
          <w:trHeight w:val="523"/>
        </w:trPr>
        <w:tc>
          <w:tcPr>
            <w:tcW w:w="15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57E916" w14:textId="77777777" w:rsidR="004D2FAF" w:rsidRPr="009B3630" w:rsidRDefault="004D2FAF" w:rsidP="009B3630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- 1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95D29F" w14:textId="4647405D" w:rsidR="004D2FAF" w:rsidRPr="009B3630" w:rsidRDefault="00CB22FC" w:rsidP="009B3630">
            <w:pPr>
              <w:rPr>
                <w:sz w:val="24"/>
                <w:szCs w:val="24"/>
              </w:rPr>
            </w:pPr>
            <w:r w:rsidRPr="00CB22FC">
              <w:rPr>
                <w:sz w:val="24"/>
                <w:szCs w:val="24"/>
              </w:rPr>
              <w:t>Способен использовать методы математического анализа для решения прикладных задач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BE1199" w14:textId="77777777" w:rsidR="004D2FAF" w:rsidRPr="009B3630" w:rsidRDefault="004D2FAF" w:rsidP="009B3630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– 1.1</w:t>
            </w:r>
          </w:p>
        </w:tc>
        <w:tc>
          <w:tcPr>
            <w:tcW w:w="32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69944B" w14:textId="5537B68C" w:rsidR="004D2FAF" w:rsidRDefault="004D2FAF" w:rsidP="009B3630">
            <w:pPr>
              <w:rPr>
                <w:sz w:val="24"/>
                <w:szCs w:val="24"/>
              </w:rPr>
            </w:pPr>
            <w:r w:rsidRPr="009B3630">
              <w:rPr>
                <w:sz w:val="24"/>
                <w:szCs w:val="24"/>
              </w:rPr>
              <w:t>Примен</w:t>
            </w:r>
            <w:r w:rsidR="00CB22FC">
              <w:rPr>
                <w:sz w:val="24"/>
                <w:szCs w:val="24"/>
              </w:rPr>
              <w:t>яет</w:t>
            </w:r>
            <w:r w:rsidRPr="009B3630">
              <w:rPr>
                <w:sz w:val="24"/>
                <w:szCs w:val="24"/>
              </w:rPr>
              <w:t xml:space="preserve"> знани</w:t>
            </w:r>
            <w:r w:rsidR="00CB22FC">
              <w:rPr>
                <w:sz w:val="24"/>
                <w:szCs w:val="24"/>
              </w:rPr>
              <w:t>я</w:t>
            </w:r>
            <w:r w:rsidRPr="009B3630">
              <w:rPr>
                <w:sz w:val="24"/>
                <w:szCs w:val="24"/>
              </w:rPr>
              <w:t xml:space="preserve"> математического анализа для профессиональной финансовой сферы</w:t>
            </w:r>
          </w:p>
          <w:p w14:paraId="0DB613BF" w14:textId="3E2B3FEF" w:rsidR="00545864" w:rsidRPr="009B3630" w:rsidRDefault="00545864" w:rsidP="009B3630">
            <w:pPr>
              <w:rPr>
                <w:sz w:val="24"/>
                <w:szCs w:val="24"/>
              </w:rPr>
            </w:pPr>
            <w:r w:rsidRPr="00545864">
              <w:rPr>
                <w:sz w:val="24"/>
                <w:szCs w:val="24"/>
              </w:rPr>
              <w:t>Применяет методы математического анализа для решения прикладных задач</w:t>
            </w:r>
          </w:p>
        </w:tc>
      </w:tr>
      <w:tr w:rsidR="004D2FAF" w:rsidRPr="009B3630" w14:paraId="39BA3B23" w14:textId="77777777" w:rsidTr="005F03C7">
        <w:tc>
          <w:tcPr>
            <w:tcW w:w="15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B217F7" w14:textId="77777777" w:rsidR="004D2FAF" w:rsidRPr="009B3630" w:rsidRDefault="004D2FAF" w:rsidP="009B3630">
            <w:pPr>
              <w:rPr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4E5678" w14:textId="77777777" w:rsidR="004D2FAF" w:rsidRPr="009B3630" w:rsidRDefault="004D2FAF" w:rsidP="009B3630">
            <w:pPr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57F743" w14:textId="77777777" w:rsidR="004D2FAF" w:rsidRPr="009B3630" w:rsidRDefault="004D2FAF" w:rsidP="009B3630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– 1.2</w:t>
            </w:r>
          </w:p>
        </w:tc>
        <w:tc>
          <w:tcPr>
            <w:tcW w:w="32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B58B9F" w14:textId="75A3BD4B" w:rsidR="004D2FAF" w:rsidRPr="009B3630" w:rsidRDefault="004D2FAF" w:rsidP="009B3630">
            <w:pPr>
              <w:rPr>
                <w:sz w:val="24"/>
                <w:szCs w:val="24"/>
              </w:rPr>
            </w:pPr>
          </w:p>
        </w:tc>
      </w:tr>
    </w:tbl>
    <w:p w14:paraId="387B889B" w14:textId="77777777" w:rsidR="002457BA" w:rsidRPr="009B3630" w:rsidRDefault="002457BA" w:rsidP="009B3630">
      <w:pPr>
        <w:rPr>
          <w:sz w:val="24"/>
          <w:szCs w:val="24"/>
        </w:rPr>
      </w:pPr>
    </w:p>
    <w:p w14:paraId="76346272" w14:textId="68BBA14F" w:rsidR="00FB3DA3" w:rsidRPr="000E3E87" w:rsidRDefault="00E93628" w:rsidP="000E3E87">
      <w:pPr>
        <w:pStyle w:val="a5"/>
        <w:numPr>
          <w:ilvl w:val="1"/>
          <w:numId w:val="4"/>
        </w:numPr>
        <w:rPr>
          <w:sz w:val="24"/>
          <w:szCs w:val="24"/>
        </w:rPr>
      </w:pPr>
      <w:r w:rsidRPr="000E3E87">
        <w:rPr>
          <w:sz w:val="24"/>
          <w:szCs w:val="24"/>
        </w:rPr>
        <w:t>Использование трудовых функций обязательно только для профессиональных компетенций, установленных самостоятельно</w:t>
      </w:r>
    </w:p>
    <w:tbl>
      <w:tblPr>
        <w:tblW w:w="9464" w:type="dxa"/>
        <w:tblInd w:w="-98" w:type="dxa"/>
        <w:tblCellMar>
          <w:left w:w="10" w:type="dxa"/>
          <w:right w:w="10" w:type="dxa"/>
        </w:tblCellMar>
        <w:tblLook w:val="0400" w:firstRow="0" w:lastRow="0" w:firstColumn="0" w:lastColumn="0" w:noHBand="0" w:noVBand="1"/>
      </w:tblPr>
      <w:tblGrid>
        <w:gridCol w:w="2356"/>
        <w:gridCol w:w="2035"/>
        <w:gridCol w:w="5073"/>
      </w:tblGrid>
      <w:tr w:rsidR="000E3E87" w:rsidRPr="00606CE3" w14:paraId="42FFF334" w14:textId="77777777" w:rsidTr="005F03C7">
        <w:tc>
          <w:tcPr>
            <w:tcW w:w="207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14:paraId="66AE4F8F" w14:textId="77777777" w:rsidR="000E3E87" w:rsidRPr="00606CE3" w:rsidRDefault="000E3E87" w:rsidP="005F03C7">
            <w:pPr>
              <w:jc w:val="center"/>
              <w:rPr>
                <w:sz w:val="24"/>
                <w:szCs w:val="24"/>
              </w:rPr>
            </w:pPr>
            <w:r w:rsidRPr="00606CE3">
              <w:rPr>
                <w:sz w:val="24"/>
                <w:szCs w:val="24"/>
              </w:rPr>
              <w:t>ОТФ/ТФ</w:t>
            </w:r>
          </w:p>
          <w:p w14:paraId="482F073A" w14:textId="77777777" w:rsidR="000E3E87" w:rsidRPr="00606CE3" w:rsidRDefault="000E3E87" w:rsidP="005F03C7">
            <w:pPr>
              <w:jc w:val="center"/>
              <w:rPr>
                <w:sz w:val="24"/>
                <w:szCs w:val="24"/>
              </w:rPr>
            </w:pPr>
            <w:r w:rsidRPr="00606CE3">
              <w:rPr>
                <w:i/>
                <w:sz w:val="24"/>
                <w:szCs w:val="24"/>
              </w:rPr>
              <w:t xml:space="preserve">(при наличии </w:t>
            </w:r>
            <w:proofErr w:type="spellStart"/>
            <w:r w:rsidRPr="00606CE3">
              <w:rPr>
                <w:i/>
                <w:sz w:val="24"/>
                <w:szCs w:val="24"/>
              </w:rPr>
              <w:t>профстандарта</w:t>
            </w:r>
            <w:proofErr w:type="spellEnd"/>
            <w:r w:rsidRPr="00606CE3">
              <w:rPr>
                <w:i/>
                <w:sz w:val="24"/>
                <w:szCs w:val="24"/>
              </w:rPr>
              <w:t>)</w:t>
            </w:r>
            <w:r w:rsidRPr="00606CE3">
              <w:rPr>
                <w:sz w:val="24"/>
                <w:szCs w:val="24"/>
              </w:rPr>
              <w:t xml:space="preserve"> / трудовые или профессиональные действия</w:t>
            </w:r>
          </w:p>
        </w:tc>
        <w:tc>
          <w:tcPr>
            <w:tcW w:w="207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351396" w14:textId="77777777" w:rsidR="000E3E87" w:rsidRPr="00606CE3" w:rsidRDefault="000E3E87" w:rsidP="005F03C7">
            <w:pPr>
              <w:jc w:val="center"/>
              <w:rPr>
                <w:rFonts w:ascii="Calibri" w:hAnsi="Calibri"/>
                <w:sz w:val="24"/>
                <w:szCs w:val="24"/>
              </w:rPr>
            </w:pPr>
            <w:r w:rsidRPr="00606CE3">
              <w:rPr>
                <w:sz w:val="24"/>
                <w:szCs w:val="24"/>
              </w:rPr>
              <w:t>Код компонента компетенции</w:t>
            </w:r>
          </w:p>
        </w:tc>
        <w:tc>
          <w:tcPr>
            <w:tcW w:w="532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3D4153" w14:textId="77777777" w:rsidR="000E3E87" w:rsidRPr="00606CE3" w:rsidRDefault="000E3E87" w:rsidP="005F03C7">
            <w:pPr>
              <w:ind w:firstLine="709"/>
              <w:jc w:val="center"/>
              <w:rPr>
                <w:rFonts w:ascii="Calibri" w:hAnsi="Calibri"/>
                <w:sz w:val="24"/>
                <w:szCs w:val="24"/>
              </w:rPr>
            </w:pPr>
            <w:r w:rsidRPr="00606CE3">
              <w:rPr>
                <w:sz w:val="24"/>
                <w:szCs w:val="24"/>
              </w:rPr>
              <w:t>Результаты обучения</w:t>
            </w:r>
          </w:p>
        </w:tc>
      </w:tr>
      <w:tr w:rsidR="000E3E87" w:rsidRPr="00606CE3" w14:paraId="69A7F00D" w14:textId="77777777" w:rsidTr="005F03C7">
        <w:tc>
          <w:tcPr>
            <w:tcW w:w="2070" w:type="dxa"/>
            <w:vMerge w:val="restart"/>
            <w:tcBorders>
              <w:top w:val="single" w:sz="8" w:space="0" w:color="000000"/>
              <w:left w:val="single" w:sz="4" w:space="0" w:color="auto"/>
              <w:right w:val="single" w:sz="8" w:space="0" w:color="000000"/>
            </w:tcBorders>
          </w:tcPr>
          <w:p w14:paraId="7021FADD" w14:textId="534D96AC" w:rsidR="000E3E87" w:rsidRPr="004C630E" w:rsidRDefault="004C630E" w:rsidP="005F03C7">
            <w:pPr>
              <w:rPr>
                <w:bCs/>
                <w:sz w:val="24"/>
                <w:szCs w:val="24"/>
              </w:rPr>
            </w:pPr>
            <w:r w:rsidRPr="004C630E">
              <w:rPr>
                <w:bCs/>
                <w:sz w:val="24"/>
                <w:szCs w:val="24"/>
                <w:lang w:bidi="ru-RU"/>
              </w:rPr>
              <w:t>Осуществление внешнеэкономической деятельности организации</w:t>
            </w:r>
          </w:p>
        </w:tc>
        <w:tc>
          <w:tcPr>
            <w:tcW w:w="2070" w:type="dxa"/>
            <w:vMerge w:val="restart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5AD39A" w14:textId="77777777" w:rsidR="000E3E87" w:rsidRDefault="000E3E87" w:rsidP="005F03C7">
            <w:pPr>
              <w:rPr>
                <w:sz w:val="24"/>
                <w:szCs w:val="24"/>
              </w:rPr>
            </w:pPr>
            <w:proofErr w:type="spellStart"/>
            <w:r w:rsidRPr="000E3E87">
              <w:rPr>
                <w:sz w:val="24"/>
                <w:szCs w:val="24"/>
              </w:rPr>
              <w:t>ПКо</w:t>
            </w:r>
            <w:proofErr w:type="spellEnd"/>
            <w:r w:rsidRPr="000E3E87">
              <w:rPr>
                <w:sz w:val="24"/>
                <w:szCs w:val="24"/>
              </w:rPr>
              <w:t xml:space="preserve"> ОС II – 1.1</w:t>
            </w:r>
          </w:p>
          <w:p w14:paraId="62A1DC7B" w14:textId="6576681C" w:rsidR="009F2D95" w:rsidRPr="00606CE3" w:rsidRDefault="009F2D95" w:rsidP="005F03C7">
            <w:pPr>
              <w:rPr>
                <w:rFonts w:ascii="Calibri" w:hAnsi="Calibri"/>
                <w:sz w:val="24"/>
                <w:szCs w:val="24"/>
              </w:rPr>
            </w:pPr>
            <w:proofErr w:type="spellStart"/>
            <w:r w:rsidRPr="000E3E87">
              <w:rPr>
                <w:sz w:val="24"/>
                <w:szCs w:val="24"/>
              </w:rPr>
              <w:t>ПКо</w:t>
            </w:r>
            <w:proofErr w:type="spellEnd"/>
            <w:r w:rsidRPr="000E3E87">
              <w:rPr>
                <w:sz w:val="24"/>
                <w:szCs w:val="24"/>
              </w:rPr>
              <w:t xml:space="preserve"> ОС II – 1.2</w:t>
            </w:r>
          </w:p>
        </w:tc>
        <w:tc>
          <w:tcPr>
            <w:tcW w:w="5324" w:type="dxa"/>
            <w:tcBorders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13AE1B83" w14:textId="77777777" w:rsidR="009F2D95" w:rsidRPr="004C630E" w:rsidRDefault="000E3E87" w:rsidP="005F03C7">
            <w:pPr>
              <w:autoSpaceDN/>
              <w:jc w:val="both"/>
              <w:rPr>
                <w:sz w:val="24"/>
                <w:szCs w:val="24"/>
                <w:u w:val="single"/>
              </w:rPr>
            </w:pPr>
            <w:r w:rsidRPr="004C630E">
              <w:rPr>
                <w:sz w:val="24"/>
                <w:szCs w:val="24"/>
                <w:u w:val="single"/>
              </w:rPr>
              <w:t>Знания:</w:t>
            </w:r>
          </w:p>
          <w:p w14:paraId="30593736" w14:textId="6919434A" w:rsidR="000E3E87" w:rsidRPr="009F2D95" w:rsidRDefault="009F2D95" w:rsidP="009F2D95">
            <w:pPr>
              <w:autoSpaceDN/>
              <w:jc w:val="both"/>
              <w:rPr>
                <w:rFonts w:ascii="Calibri" w:hAnsi="Calibri"/>
                <w:sz w:val="24"/>
                <w:szCs w:val="24"/>
              </w:rPr>
            </w:pPr>
            <w:r w:rsidRPr="009F2D95">
              <w:rPr>
                <w:sz w:val="24"/>
                <w:szCs w:val="24"/>
              </w:rPr>
              <w:t>знания форм и методов осуществления финансового анализа, порядка построения показателей оценки деятельности предприятий реального и финансового сектора национальной экономики</w:t>
            </w:r>
          </w:p>
        </w:tc>
      </w:tr>
      <w:tr w:rsidR="000E3E87" w:rsidRPr="00606CE3" w14:paraId="7F2A54D4" w14:textId="77777777" w:rsidTr="005F03C7">
        <w:tc>
          <w:tcPr>
            <w:tcW w:w="2070" w:type="dxa"/>
            <w:vMerge/>
            <w:tcBorders>
              <w:left w:val="single" w:sz="4" w:space="0" w:color="auto"/>
              <w:right w:val="single" w:sz="8" w:space="0" w:color="000000"/>
            </w:tcBorders>
          </w:tcPr>
          <w:p w14:paraId="6AB10FF7" w14:textId="77777777" w:rsidR="000E3E87" w:rsidRPr="00606CE3" w:rsidRDefault="000E3E87" w:rsidP="005F03C7">
            <w:pPr>
              <w:ind w:firstLine="709"/>
              <w:jc w:val="both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BE707E" w14:textId="77777777" w:rsidR="000E3E87" w:rsidRPr="00606CE3" w:rsidRDefault="000E3E87" w:rsidP="005F03C7">
            <w:pPr>
              <w:ind w:firstLine="709"/>
              <w:jc w:val="both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5324" w:type="dxa"/>
            <w:tcBorders>
              <w:bottom w:val="single" w:sz="4" w:space="0" w:color="auto"/>
              <w:right w:val="single" w:sz="8" w:space="0" w:color="000000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15EE4B9F" w14:textId="77777777" w:rsidR="000E3E87" w:rsidRPr="004C630E" w:rsidRDefault="000E3E87" w:rsidP="005F03C7">
            <w:pPr>
              <w:autoSpaceDN/>
              <w:jc w:val="both"/>
              <w:rPr>
                <w:iCs/>
                <w:sz w:val="24"/>
                <w:szCs w:val="24"/>
                <w:u w:val="single"/>
              </w:rPr>
            </w:pPr>
            <w:r w:rsidRPr="004C630E">
              <w:rPr>
                <w:sz w:val="24"/>
                <w:szCs w:val="24"/>
                <w:u w:val="single"/>
              </w:rPr>
              <w:t>Умения:</w:t>
            </w:r>
            <w:r w:rsidRPr="004C630E">
              <w:rPr>
                <w:iCs/>
                <w:sz w:val="24"/>
                <w:szCs w:val="24"/>
                <w:u w:val="single"/>
              </w:rPr>
              <w:t xml:space="preserve"> </w:t>
            </w:r>
          </w:p>
          <w:p w14:paraId="71D7CEED" w14:textId="0D975F87" w:rsidR="000E3E87" w:rsidRPr="009F2D95" w:rsidRDefault="009F2D95" w:rsidP="005F03C7">
            <w:pPr>
              <w:rPr>
                <w:b/>
                <w:sz w:val="24"/>
                <w:szCs w:val="24"/>
              </w:rPr>
            </w:pPr>
            <w:r w:rsidRPr="009F2D95">
              <w:rPr>
                <w:sz w:val="24"/>
                <w:szCs w:val="24"/>
              </w:rPr>
              <w:t>применять на практике навыки расчетов экономических, социально-экономических и финансовых показателей с использованием экономико-математических методов и моделей</w:t>
            </w:r>
          </w:p>
        </w:tc>
      </w:tr>
      <w:tr w:rsidR="000E3E87" w:rsidRPr="00606CE3" w14:paraId="0A9D0510" w14:textId="77777777" w:rsidTr="005F03C7">
        <w:tc>
          <w:tcPr>
            <w:tcW w:w="2070" w:type="dxa"/>
            <w:vMerge/>
            <w:tcBorders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14:paraId="1605373D" w14:textId="77777777" w:rsidR="000E3E87" w:rsidRPr="00606CE3" w:rsidRDefault="000E3E87" w:rsidP="005F03C7">
            <w:pPr>
              <w:ind w:firstLine="709"/>
              <w:jc w:val="both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2070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24DA21" w14:textId="77777777" w:rsidR="000E3E87" w:rsidRPr="00606CE3" w:rsidRDefault="000E3E87" w:rsidP="005F03C7">
            <w:pPr>
              <w:ind w:firstLine="709"/>
              <w:jc w:val="both"/>
              <w:rPr>
                <w:rFonts w:ascii="Calibri" w:hAnsi="Calibri"/>
                <w:sz w:val="24"/>
                <w:szCs w:val="24"/>
              </w:rPr>
            </w:pPr>
          </w:p>
        </w:tc>
        <w:tc>
          <w:tcPr>
            <w:tcW w:w="53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" w:type="dxa"/>
              <w:bottom w:w="0" w:type="dxa"/>
              <w:right w:w="10" w:type="dxa"/>
            </w:tcMar>
          </w:tcPr>
          <w:p w14:paraId="5DD0FBF4" w14:textId="77777777" w:rsidR="000E3E87" w:rsidRPr="004C630E" w:rsidRDefault="000E3E87" w:rsidP="005F03C7">
            <w:pPr>
              <w:autoSpaceDN/>
              <w:jc w:val="both"/>
              <w:rPr>
                <w:rFonts w:eastAsia="Calibri"/>
                <w:i/>
                <w:iCs/>
                <w:sz w:val="24"/>
                <w:szCs w:val="24"/>
                <w:u w:val="single"/>
              </w:rPr>
            </w:pPr>
            <w:r w:rsidRPr="004C630E">
              <w:rPr>
                <w:sz w:val="24"/>
                <w:szCs w:val="24"/>
                <w:u w:val="single"/>
              </w:rPr>
              <w:t>Навыки:</w:t>
            </w:r>
          </w:p>
          <w:p w14:paraId="355EA2EC" w14:textId="093753DD" w:rsidR="000E3E87" w:rsidRPr="009F2D95" w:rsidRDefault="009F2D95" w:rsidP="009F2D95">
            <w:pPr>
              <w:autoSpaceDN/>
              <w:jc w:val="both"/>
              <w:rPr>
                <w:rFonts w:ascii="Calibri" w:hAnsi="Calibri"/>
                <w:sz w:val="24"/>
                <w:szCs w:val="24"/>
              </w:rPr>
            </w:pPr>
            <w:r w:rsidRPr="009F2D95">
              <w:rPr>
                <w:sz w:val="24"/>
                <w:szCs w:val="24"/>
              </w:rPr>
              <w:t>порядка построения показателей оценки деятельности предприятий реального и финансового сектора национальной экономики</w:t>
            </w:r>
          </w:p>
        </w:tc>
      </w:tr>
    </w:tbl>
    <w:p w14:paraId="700D2299" w14:textId="77777777" w:rsidR="000E3E87" w:rsidRPr="000E3E87" w:rsidRDefault="000E3E87" w:rsidP="000E3E87">
      <w:pPr>
        <w:pStyle w:val="a5"/>
        <w:ind w:left="648"/>
        <w:rPr>
          <w:sz w:val="24"/>
          <w:szCs w:val="24"/>
        </w:rPr>
      </w:pPr>
    </w:p>
    <w:p w14:paraId="52B19BD6" w14:textId="77777777" w:rsidR="00E93628" w:rsidRPr="009B3630" w:rsidRDefault="00E93628" w:rsidP="009B3630">
      <w:pPr>
        <w:rPr>
          <w:sz w:val="24"/>
          <w:szCs w:val="24"/>
        </w:rPr>
      </w:pPr>
    </w:p>
    <w:p w14:paraId="02B4344B" w14:textId="77777777" w:rsidR="006C213C" w:rsidRPr="009B3630" w:rsidRDefault="006C213C" w:rsidP="009B3630">
      <w:pPr>
        <w:pStyle w:val="5"/>
        <w:jc w:val="center"/>
      </w:pPr>
      <w:bookmarkStart w:id="6" w:name="_Toc441435314"/>
      <w:bookmarkStart w:id="7" w:name="_Toc452022073"/>
      <w:bookmarkStart w:id="8" w:name="_Toc478039247"/>
      <w:bookmarkStart w:id="9" w:name="_Toc478051903"/>
      <w:bookmarkStart w:id="10" w:name="_Toc490563817"/>
      <w:bookmarkStart w:id="11" w:name="_Toc35509028"/>
      <w:r w:rsidRPr="009B3630">
        <w:t xml:space="preserve">2. Объем и место дисциплины в структуре ОП </w:t>
      </w:r>
      <w:bookmarkEnd w:id="6"/>
      <w:r w:rsidRPr="009B3630">
        <w:t>ВО</w:t>
      </w:r>
      <w:bookmarkEnd w:id="7"/>
      <w:bookmarkEnd w:id="8"/>
      <w:bookmarkEnd w:id="9"/>
      <w:bookmarkEnd w:id="10"/>
      <w:bookmarkEnd w:id="11"/>
    </w:p>
    <w:p w14:paraId="5646C2AA" w14:textId="77777777" w:rsidR="00FB3DA3" w:rsidRPr="009B3630" w:rsidRDefault="00FB3DA3" w:rsidP="009B3630">
      <w:pPr>
        <w:rPr>
          <w:sz w:val="24"/>
          <w:szCs w:val="24"/>
        </w:rPr>
      </w:pPr>
    </w:p>
    <w:p w14:paraId="73A6CE0C" w14:textId="3D463278" w:rsidR="00F2583F" w:rsidRDefault="00F2583F" w:rsidP="009B3630">
      <w:pPr>
        <w:rPr>
          <w:b/>
          <w:sz w:val="24"/>
          <w:szCs w:val="24"/>
        </w:rPr>
      </w:pPr>
      <w:r w:rsidRPr="009B3630">
        <w:rPr>
          <w:b/>
          <w:sz w:val="24"/>
          <w:szCs w:val="24"/>
        </w:rPr>
        <w:t>Объем дисциплины</w:t>
      </w:r>
    </w:p>
    <w:p w14:paraId="490AE8F4" w14:textId="6BD32227" w:rsidR="005F03C7" w:rsidRDefault="005F03C7" w:rsidP="009B3630">
      <w:pPr>
        <w:rPr>
          <w:b/>
          <w:sz w:val="24"/>
          <w:szCs w:val="24"/>
        </w:rPr>
      </w:pPr>
    </w:p>
    <w:p w14:paraId="1DD22A5B" w14:textId="77777777" w:rsidR="005F03C7" w:rsidRPr="009B3630" w:rsidRDefault="005F03C7" w:rsidP="009B3630">
      <w:pPr>
        <w:rPr>
          <w:b/>
          <w:sz w:val="24"/>
          <w:szCs w:val="24"/>
        </w:rPr>
      </w:pPr>
    </w:p>
    <w:p w14:paraId="080574C9" w14:textId="7B955AD8" w:rsidR="005F03C7" w:rsidRPr="005F03C7" w:rsidRDefault="009B3630" w:rsidP="005F03C7">
      <w:pPr>
        <w:tabs>
          <w:tab w:val="left" w:pos="567"/>
        </w:tabs>
        <w:spacing w:line="360" w:lineRule="auto"/>
        <w:ind w:firstLine="567"/>
        <w:jc w:val="both"/>
        <w:rPr>
          <w:iCs/>
          <w:sz w:val="24"/>
          <w:szCs w:val="24"/>
          <w:lang w:eastAsia="en-US"/>
        </w:rPr>
      </w:pPr>
      <w:r>
        <w:rPr>
          <w:sz w:val="24"/>
          <w:szCs w:val="24"/>
        </w:rPr>
        <w:tab/>
      </w:r>
      <w:r w:rsidR="005F03C7" w:rsidRPr="005F03C7">
        <w:rPr>
          <w:iCs/>
          <w:sz w:val="24"/>
          <w:szCs w:val="24"/>
          <w:lang w:eastAsia="en-US"/>
        </w:rPr>
        <w:t>Общий объем дисциплины –</w:t>
      </w:r>
      <w:r w:rsidR="00DF23DA" w:rsidRPr="00DF23DA">
        <w:rPr>
          <w:iCs/>
          <w:sz w:val="24"/>
          <w:szCs w:val="24"/>
          <w:lang w:eastAsia="en-US"/>
        </w:rPr>
        <w:t xml:space="preserve"> </w:t>
      </w:r>
      <w:r w:rsidR="005F03C7">
        <w:rPr>
          <w:iCs/>
          <w:sz w:val="24"/>
          <w:szCs w:val="24"/>
          <w:lang w:eastAsia="en-US"/>
        </w:rPr>
        <w:t xml:space="preserve">9 </w:t>
      </w:r>
      <w:proofErr w:type="spellStart"/>
      <w:r w:rsidR="005F03C7" w:rsidRPr="005F03C7">
        <w:rPr>
          <w:iCs/>
          <w:sz w:val="24"/>
          <w:szCs w:val="24"/>
          <w:lang w:eastAsia="en-US"/>
        </w:rPr>
        <w:t>з.е</w:t>
      </w:r>
      <w:proofErr w:type="spellEnd"/>
      <w:r w:rsidR="005F03C7" w:rsidRPr="005F03C7">
        <w:rPr>
          <w:iCs/>
          <w:sz w:val="24"/>
          <w:szCs w:val="24"/>
          <w:lang w:eastAsia="en-US"/>
        </w:rPr>
        <w:t xml:space="preserve">., </w:t>
      </w:r>
      <w:r w:rsidR="005F03C7">
        <w:rPr>
          <w:iCs/>
          <w:sz w:val="24"/>
          <w:szCs w:val="24"/>
          <w:lang w:eastAsia="en-US"/>
        </w:rPr>
        <w:t>324</w:t>
      </w:r>
      <w:r w:rsidR="005F03C7" w:rsidRPr="005F03C7">
        <w:rPr>
          <w:iCs/>
          <w:sz w:val="24"/>
          <w:szCs w:val="24"/>
          <w:lang w:eastAsia="en-US"/>
        </w:rPr>
        <w:t xml:space="preserve"> </w:t>
      </w:r>
      <w:proofErr w:type="spellStart"/>
      <w:r w:rsidR="005F03C7" w:rsidRPr="005F03C7">
        <w:rPr>
          <w:iCs/>
          <w:sz w:val="24"/>
          <w:szCs w:val="24"/>
          <w:lang w:eastAsia="en-US"/>
        </w:rPr>
        <w:t>ак.ч</w:t>
      </w:r>
      <w:proofErr w:type="spellEnd"/>
      <w:r w:rsidR="005F03C7" w:rsidRPr="005F03C7">
        <w:rPr>
          <w:iCs/>
          <w:sz w:val="24"/>
          <w:szCs w:val="24"/>
          <w:lang w:eastAsia="en-US"/>
        </w:rPr>
        <w:t xml:space="preserve">., </w:t>
      </w:r>
      <w:r w:rsidR="005F03C7">
        <w:rPr>
          <w:iCs/>
          <w:sz w:val="24"/>
          <w:szCs w:val="24"/>
          <w:lang w:eastAsia="en-US"/>
        </w:rPr>
        <w:t>243</w:t>
      </w:r>
      <w:r w:rsidR="005F03C7" w:rsidRPr="005F03C7">
        <w:rPr>
          <w:iCs/>
          <w:sz w:val="24"/>
          <w:szCs w:val="24"/>
          <w:lang w:eastAsia="en-US"/>
        </w:rPr>
        <w:t xml:space="preserve"> </w:t>
      </w:r>
      <w:proofErr w:type="spellStart"/>
      <w:r w:rsidR="005F03C7" w:rsidRPr="005F03C7">
        <w:rPr>
          <w:iCs/>
          <w:sz w:val="24"/>
          <w:szCs w:val="24"/>
          <w:lang w:eastAsia="en-US"/>
        </w:rPr>
        <w:t>астр.ч</w:t>
      </w:r>
      <w:proofErr w:type="spellEnd"/>
      <w:r w:rsidR="005F03C7" w:rsidRPr="005F03C7">
        <w:rPr>
          <w:iCs/>
          <w:sz w:val="24"/>
          <w:szCs w:val="24"/>
          <w:lang w:eastAsia="en-US"/>
        </w:rPr>
        <w:t>.</w:t>
      </w:r>
    </w:p>
    <w:p w14:paraId="545DFBAA" w14:textId="30B06EBF" w:rsidR="005F03C7" w:rsidRPr="005F03C7" w:rsidRDefault="005F03C7" w:rsidP="005F03C7">
      <w:pPr>
        <w:widowControl/>
        <w:tabs>
          <w:tab w:val="left" w:pos="567"/>
        </w:tabs>
        <w:autoSpaceDE/>
        <w:autoSpaceDN/>
        <w:adjustRightInd/>
        <w:spacing w:line="360" w:lineRule="auto"/>
        <w:ind w:firstLine="567"/>
        <w:jc w:val="both"/>
        <w:rPr>
          <w:sz w:val="24"/>
          <w:szCs w:val="24"/>
          <w:lang w:eastAsia="en-US"/>
        </w:rPr>
      </w:pPr>
      <w:r w:rsidRPr="005F03C7">
        <w:rPr>
          <w:iCs/>
          <w:sz w:val="24"/>
          <w:szCs w:val="24"/>
          <w:lang w:eastAsia="en-US"/>
        </w:rPr>
        <w:t xml:space="preserve">Количество астрономических и соответствующих им академических часов, выделенных на контактную работу обучающихся с преподавателем - </w:t>
      </w:r>
      <w:r>
        <w:rPr>
          <w:iCs/>
          <w:sz w:val="24"/>
          <w:szCs w:val="24"/>
          <w:lang w:eastAsia="en-US"/>
        </w:rPr>
        <w:t>132</w:t>
      </w:r>
      <w:r w:rsidRPr="005F03C7">
        <w:rPr>
          <w:iCs/>
          <w:sz w:val="24"/>
          <w:szCs w:val="24"/>
          <w:lang w:eastAsia="en-US"/>
        </w:rPr>
        <w:t xml:space="preserve"> </w:t>
      </w:r>
      <w:proofErr w:type="spellStart"/>
      <w:r w:rsidRPr="005F03C7">
        <w:rPr>
          <w:iCs/>
          <w:sz w:val="24"/>
          <w:szCs w:val="24"/>
          <w:lang w:eastAsia="en-US"/>
        </w:rPr>
        <w:t>ак.ч</w:t>
      </w:r>
      <w:proofErr w:type="spellEnd"/>
      <w:r w:rsidRPr="005F03C7">
        <w:rPr>
          <w:iCs/>
          <w:sz w:val="24"/>
          <w:szCs w:val="24"/>
          <w:lang w:eastAsia="en-US"/>
        </w:rPr>
        <w:t>. (</w:t>
      </w:r>
      <w:r>
        <w:rPr>
          <w:iCs/>
          <w:sz w:val="24"/>
          <w:szCs w:val="24"/>
          <w:lang w:eastAsia="en-US"/>
        </w:rPr>
        <w:t>99</w:t>
      </w:r>
      <w:r w:rsidRPr="005F03C7">
        <w:rPr>
          <w:iCs/>
          <w:sz w:val="24"/>
          <w:szCs w:val="24"/>
          <w:lang w:eastAsia="en-US"/>
        </w:rPr>
        <w:t xml:space="preserve"> </w:t>
      </w:r>
      <w:proofErr w:type="spellStart"/>
      <w:r w:rsidRPr="005F03C7">
        <w:rPr>
          <w:iCs/>
          <w:sz w:val="24"/>
          <w:szCs w:val="24"/>
          <w:lang w:eastAsia="en-US"/>
        </w:rPr>
        <w:t>астр.ч</w:t>
      </w:r>
      <w:proofErr w:type="spellEnd"/>
      <w:r w:rsidRPr="005F03C7">
        <w:rPr>
          <w:iCs/>
          <w:sz w:val="24"/>
          <w:szCs w:val="24"/>
          <w:lang w:eastAsia="en-US"/>
        </w:rPr>
        <w:t xml:space="preserve">), в том числе </w:t>
      </w:r>
      <w:r>
        <w:rPr>
          <w:sz w:val="24"/>
          <w:szCs w:val="24"/>
          <w:lang w:eastAsia="en-US"/>
        </w:rPr>
        <w:t xml:space="preserve">64 </w:t>
      </w:r>
      <w:proofErr w:type="spellStart"/>
      <w:r>
        <w:rPr>
          <w:sz w:val="24"/>
          <w:szCs w:val="24"/>
          <w:lang w:eastAsia="en-US"/>
        </w:rPr>
        <w:t>ак.ч</w:t>
      </w:r>
      <w:proofErr w:type="spellEnd"/>
      <w:r>
        <w:rPr>
          <w:sz w:val="24"/>
          <w:szCs w:val="24"/>
          <w:lang w:eastAsia="en-US"/>
        </w:rPr>
        <w:t>. (4</w:t>
      </w:r>
      <w:r w:rsidRPr="005F03C7">
        <w:rPr>
          <w:sz w:val="24"/>
          <w:szCs w:val="24"/>
          <w:lang w:eastAsia="en-US"/>
        </w:rPr>
        <w:t xml:space="preserve">8 </w:t>
      </w:r>
      <w:proofErr w:type="spellStart"/>
      <w:r w:rsidRPr="005F03C7">
        <w:rPr>
          <w:sz w:val="24"/>
          <w:szCs w:val="24"/>
          <w:lang w:eastAsia="en-US"/>
        </w:rPr>
        <w:t>астр.ч</w:t>
      </w:r>
      <w:proofErr w:type="spellEnd"/>
      <w:r w:rsidRPr="005F03C7">
        <w:rPr>
          <w:sz w:val="24"/>
          <w:szCs w:val="24"/>
          <w:lang w:eastAsia="en-US"/>
        </w:rPr>
        <w:t xml:space="preserve">) лекций и </w:t>
      </w:r>
      <w:r>
        <w:rPr>
          <w:sz w:val="24"/>
          <w:szCs w:val="24"/>
          <w:lang w:eastAsia="en-US"/>
        </w:rPr>
        <w:t xml:space="preserve">64 </w:t>
      </w:r>
      <w:proofErr w:type="spellStart"/>
      <w:r>
        <w:rPr>
          <w:sz w:val="24"/>
          <w:szCs w:val="24"/>
          <w:lang w:eastAsia="en-US"/>
        </w:rPr>
        <w:t>ак.ч</w:t>
      </w:r>
      <w:proofErr w:type="spellEnd"/>
      <w:r>
        <w:rPr>
          <w:sz w:val="24"/>
          <w:szCs w:val="24"/>
          <w:lang w:eastAsia="en-US"/>
        </w:rPr>
        <w:t>. (4</w:t>
      </w:r>
      <w:r w:rsidRPr="005F03C7">
        <w:rPr>
          <w:sz w:val="24"/>
          <w:szCs w:val="24"/>
          <w:lang w:eastAsia="en-US"/>
        </w:rPr>
        <w:t xml:space="preserve">8 </w:t>
      </w:r>
      <w:proofErr w:type="spellStart"/>
      <w:r w:rsidRPr="005F03C7">
        <w:rPr>
          <w:sz w:val="24"/>
          <w:szCs w:val="24"/>
          <w:lang w:eastAsia="en-US"/>
        </w:rPr>
        <w:t>астр.ч</w:t>
      </w:r>
      <w:proofErr w:type="spellEnd"/>
      <w:r w:rsidRPr="005F03C7">
        <w:rPr>
          <w:sz w:val="24"/>
          <w:szCs w:val="24"/>
          <w:lang w:eastAsia="en-US"/>
        </w:rPr>
        <w:t xml:space="preserve">) семинарских занятий; </w:t>
      </w:r>
    </w:p>
    <w:p w14:paraId="348C8EE3" w14:textId="60C121B4" w:rsidR="005F03C7" w:rsidRPr="005F03C7" w:rsidRDefault="005F03C7" w:rsidP="005F03C7">
      <w:pPr>
        <w:widowControl/>
        <w:tabs>
          <w:tab w:val="left" w:pos="567"/>
        </w:tabs>
        <w:autoSpaceDE/>
        <w:autoSpaceDN/>
        <w:adjustRightInd/>
        <w:spacing w:line="360" w:lineRule="auto"/>
        <w:ind w:firstLine="567"/>
        <w:jc w:val="both"/>
        <w:rPr>
          <w:sz w:val="24"/>
          <w:szCs w:val="24"/>
          <w:lang w:eastAsia="en-US"/>
        </w:rPr>
      </w:pPr>
      <w:r w:rsidRPr="005F03C7">
        <w:rPr>
          <w:sz w:val="24"/>
          <w:szCs w:val="24"/>
          <w:lang w:eastAsia="en-US"/>
        </w:rPr>
        <w:t xml:space="preserve">на консультацию к </w:t>
      </w:r>
      <w:r>
        <w:rPr>
          <w:sz w:val="24"/>
          <w:szCs w:val="24"/>
          <w:lang w:eastAsia="en-US"/>
        </w:rPr>
        <w:t>экзамену выделено 4</w:t>
      </w:r>
      <w:r w:rsidRPr="005F03C7">
        <w:rPr>
          <w:sz w:val="24"/>
          <w:szCs w:val="24"/>
          <w:lang w:eastAsia="en-US"/>
        </w:rPr>
        <w:t xml:space="preserve"> часа;</w:t>
      </w:r>
    </w:p>
    <w:p w14:paraId="0F52640C" w14:textId="72AA5E23" w:rsidR="005F03C7" w:rsidRPr="005F03C7" w:rsidRDefault="005F03C7" w:rsidP="005F03C7">
      <w:pPr>
        <w:widowControl/>
        <w:tabs>
          <w:tab w:val="left" w:pos="567"/>
        </w:tabs>
        <w:autoSpaceDE/>
        <w:autoSpaceDN/>
        <w:adjustRightInd/>
        <w:spacing w:line="360" w:lineRule="auto"/>
        <w:ind w:firstLine="567"/>
        <w:jc w:val="both"/>
        <w:rPr>
          <w:iCs/>
          <w:sz w:val="24"/>
          <w:szCs w:val="24"/>
          <w:lang w:eastAsia="en-US"/>
        </w:rPr>
      </w:pPr>
      <w:r w:rsidRPr="005F03C7">
        <w:rPr>
          <w:sz w:val="24"/>
          <w:szCs w:val="24"/>
          <w:lang w:eastAsia="en-US"/>
        </w:rPr>
        <w:lastRenderedPageBreak/>
        <w:t xml:space="preserve">на самостоятельную работу обучающихся – </w:t>
      </w:r>
      <w:r>
        <w:rPr>
          <w:sz w:val="24"/>
          <w:szCs w:val="24"/>
          <w:lang w:eastAsia="en-US"/>
        </w:rPr>
        <w:t>156</w:t>
      </w:r>
      <w:r w:rsidRPr="005F03C7">
        <w:rPr>
          <w:sz w:val="24"/>
          <w:szCs w:val="24"/>
          <w:lang w:eastAsia="en-US"/>
        </w:rPr>
        <w:t xml:space="preserve"> </w:t>
      </w:r>
      <w:proofErr w:type="spellStart"/>
      <w:r w:rsidRPr="005F03C7">
        <w:rPr>
          <w:sz w:val="24"/>
          <w:szCs w:val="24"/>
          <w:lang w:eastAsia="en-US"/>
        </w:rPr>
        <w:t>ак.ч</w:t>
      </w:r>
      <w:proofErr w:type="spellEnd"/>
      <w:r w:rsidRPr="005F03C7">
        <w:rPr>
          <w:sz w:val="24"/>
          <w:szCs w:val="24"/>
          <w:lang w:eastAsia="en-US"/>
        </w:rPr>
        <w:t xml:space="preserve"> (1</w:t>
      </w:r>
      <w:r>
        <w:rPr>
          <w:sz w:val="24"/>
          <w:szCs w:val="24"/>
          <w:lang w:eastAsia="en-US"/>
        </w:rPr>
        <w:t>17</w:t>
      </w:r>
      <w:r w:rsidRPr="005F03C7">
        <w:rPr>
          <w:sz w:val="24"/>
          <w:szCs w:val="24"/>
          <w:lang w:eastAsia="en-US"/>
        </w:rPr>
        <w:t xml:space="preserve"> </w:t>
      </w:r>
      <w:proofErr w:type="spellStart"/>
      <w:r w:rsidRPr="005F03C7">
        <w:rPr>
          <w:sz w:val="24"/>
          <w:szCs w:val="24"/>
          <w:lang w:eastAsia="en-US"/>
        </w:rPr>
        <w:t>астр.ч</w:t>
      </w:r>
      <w:proofErr w:type="spellEnd"/>
      <w:r w:rsidRPr="005F03C7">
        <w:rPr>
          <w:sz w:val="24"/>
          <w:szCs w:val="24"/>
          <w:lang w:eastAsia="en-US"/>
        </w:rPr>
        <w:t>)</w:t>
      </w:r>
    </w:p>
    <w:p w14:paraId="66D4E212" w14:textId="77777777" w:rsidR="005F03C7" w:rsidRPr="005F03C7" w:rsidRDefault="005F03C7" w:rsidP="005F03C7">
      <w:pPr>
        <w:widowControl/>
        <w:tabs>
          <w:tab w:val="left" w:pos="567"/>
        </w:tabs>
        <w:autoSpaceDE/>
        <w:autoSpaceDN/>
        <w:adjustRightInd/>
        <w:spacing w:line="360" w:lineRule="auto"/>
        <w:ind w:firstLine="567"/>
        <w:jc w:val="both"/>
        <w:rPr>
          <w:sz w:val="24"/>
          <w:szCs w:val="24"/>
        </w:rPr>
      </w:pPr>
      <w:r w:rsidRPr="005F03C7">
        <w:rPr>
          <w:sz w:val="24"/>
          <w:szCs w:val="24"/>
          <w:lang w:eastAsia="en-US"/>
        </w:rPr>
        <w:t xml:space="preserve">на контроль – 36 </w:t>
      </w:r>
      <w:proofErr w:type="spellStart"/>
      <w:r w:rsidRPr="005F03C7">
        <w:rPr>
          <w:sz w:val="24"/>
          <w:szCs w:val="24"/>
          <w:lang w:eastAsia="en-US"/>
        </w:rPr>
        <w:t>ак.ч</w:t>
      </w:r>
      <w:proofErr w:type="spellEnd"/>
      <w:r w:rsidRPr="005F03C7">
        <w:rPr>
          <w:sz w:val="24"/>
          <w:szCs w:val="24"/>
          <w:lang w:eastAsia="en-US"/>
        </w:rPr>
        <w:t xml:space="preserve"> (27 астр  часов). </w:t>
      </w:r>
    </w:p>
    <w:p w14:paraId="79571371" w14:textId="77777777" w:rsidR="005F03C7" w:rsidRDefault="005F03C7" w:rsidP="009B3630">
      <w:pPr>
        <w:spacing w:line="360" w:lineRule="auto"/>
        <w:jc w:val="both"/>
        <w:rPr>
          <w:sz w:val="24"/>
          <w:szCs w:val="24"/>
        </w:rPr>
      </w:pPr>
    </w:p>
    <w:p w14:paraId="69956FBF" w14:textId="77777777" w:rsidR="007A2657" w:rsidRPr="007A2657" w:rsidRDefault="007A2657" w:rsidP="007A2657">
      <w:pPr>
        <w:widowControl/>
        <w:autoSpaceDE/>
        <w:autoSpaceDN/>
        <w:adjustRightInd/>
        <w:spacing w:before="40"/>
        <w:ind w:firstLine="567"/>
        <w:jc w:val="both"/>
        <w:rPr>
          <w:rFonts w:cs="Calibri"/>
          <w:color w:val="000000"/>
          <w:sz w:val="24"/>
          <w:szCs w:val="24"/>
        </w:rPr>
      </w:pPr>
      <w:r w:rsidRPr="007A2657">
        <w:rPr>
          <w:rFonts w:cs="Calibri"/>
          <w:color w:val="000000"/>
          <w:sz w:val="24"/>
          <w:szCs w:val="24"/>
          <w:lang w:eastAsia="en-US"/>
        </w:rPr>
        <w:t>Дисциплина реализуется с применением дистанционных образовательных технологий (</w:t>
      </w:r>
      <w:r w:rsidRPr="007A2657">
        <w:rPr>
          <w:rFonts w:cs="Calibri"/>
          <w:iCs/>
          <w:color w:val="000000"/>
          <w:sz w:val="24"/>
          <w:szCs w:val="24"/>
          <w:lang w:eastAsia="en-US"/>
        </w:rPr>
        <w:t>далее – ДОТ</w:t>
      </w:r>
      <w:r w:rsidRPr="007A2657">
        <w:rPr>
          <w:rFonts w:cs="Calibri"/>
          <w:color w:val="000000"/>
          <w:sz w:val="24"/>
          <w:szCs w:val="24"/>
          <w:lang w:eastAsia="en-US"/>
        </w:rPr>
        <w:t>).</w:t>
      </w:r>
    </w:p>
    <w:p w14:paraId="2D56CF93" w14:textId="77777777" w:rsidR="003B174D" w:rsidRPr="009B3630" w:rsidRDefault="003B174D" w:rsidP="009B3630">
      <w:pPr>
        <w:spacing w:line="360" w:lineRule="auto"/>
        <w:jc w:val="both"/>
        <w:rPr>
          <w:sz w:val="24"/>
          <w:szCs w:val="24"/>
        </w:rPr>
      </w:pPr>
    </w:p>
    <w:p w14:paraId="766600C2" w14:textId="77777777" w:rsidR="00F2583F" w:rsidRPr="009B3630" w:rsidRDefault="00F2583F" w:rsidP="009B3630">
      <w:pPr>
        <w:spacing w:line="360" w:lineRule="auto"/>
        <w:jc w:val="both"/>
        <w:rPr>
          <w:b/>
          <w:sz w:val="24"/>
          <w:szCs w:val="24"/>
        </w:rPr>
      </w:pPr>
      <w:r w:rsidRPr="009B3630">
        <w:rPr>
          <w:b/>
          <w:sz w:val="24"/>
          <w:szCs w:val="24"/>
        </w:rPr>
        <w:t>Место дисциплины в структуре ОП ВО</w:t>
      </w:r>
    </w:p>
    <w:p w14:paraId="423801D2" w14:textId="09D07DBA" w:rsidR="00F2583F" w:rsidRPr="009B3630" w:rsidRDefault="00F2583F" w:rsidP="005F03C7">
      <w:pPr>
        <w:spacing w:line="360" w:lineRule="auto"/>
        <w:ind w:firstLine="709"/>
        <w:jc w:val="both"/>
        <w:rPr>
          <w:sz w:val="24"/>
          <w:szCs w:val="24"/>
        </w:rPr>
      </w:pPr>
      <w:r w:rsidRPr="009B3630">
        <w:rPr>
          <w:sz w:val="24"/>
          <w:szCs w:val="24"/>
        </w:rPr>
        <w:t xml:space="preserve">Дисциплина </w:t>
      </w:r>
      <w:r w:rsidR="00BE72D9" w:rsidRPr="009B3630">
        <w:rPr>
          <w:sz w:val="24"/>
          <w:szCs w:val="24"/>
        </w:rPr>
        <w:t>Б1.О.0</w:t>
      </w:r>
      <w:r w:rsidR="001409D5">
        <w:rPr>
          <w:sz w:val="24"/>
          <w:szCs w:val="24"/>
        </w:rPr>
        <w:t>5</w:t>
      </w:r>
      <w:r w:rsidR="00BE72D9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>«Математический анализ»</w:t>
      </w:r>
      <w:r w:rsidR="009C0218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 xml:space="preserve">изучается на 1 курсе, в 1 и 2 семестрах для студентов </w:t>
      </w:r>
      <w:r w:rsidR="002457BA" w:rsidRPr="009B3630">
        <w:rPr>
          <w:sz w:val="24"/>
          <w:szCs w:val="24"/>
        </w:rPr>
        <w:t>очной</w:t>
      </w:r>
      <w:r w:rsidR="00C62AFE">
        <w:rPr>
          <w:sz w:val="24"/>
          <w:szCs w:val="24"/>
        </w:rPr>
        <w:t xml:space="preserve"> ф/о</w:t>
      </w:r>
      <w:r w:rsidR="005F03C7">
        <w:rPr>
          <w:sz w:val="24"/>
          <w:szCs w:val="24"/>
        </w:rPr>
        <w:t>.</w:t>
      </w:r>
    </w:p>
    <w:p w14:paraId="79AAAC21" w14:textId="61925B5A" w:rsidR="002F548D" w:rsidRPr="009B3630" w:rsidRDefault="002F548D" w:rsidP="005F03C7">
      <w:pPr>
        <w:spacing w:line="360" w:lineRule="auto"/>
        <w:ind w:firstLine="709"/>
        <w:jc w:val="both"/>
        <w:rPr>
          <w:sz w:val="24"/>
          <w:szCs w:val="24"/>
        </w:rPr>
      </w:pPr>
      <w:bookmarkStart w:id="12" w:name="_Toc490563818"/>
      <w:r w:rsidRPr="009B3630">
        <w:rPr>
          <w:sz w:val="24"/>
          <w:szCs w:val="24"/>
        </w:rPr>
        <w:t xml:space="preserve">Освоение дисциплины </w:t>
      </w:r>
      <w:r w:rsidR="00BE72D9" w:rsidRPr="009B3630">
        <w:rPr>
          <w:sz w:val="24"/>
          <w:szCs w:val="24"/>
        </w:rPr>
        <w:t>Б1.О.0</w:t>
      </w:r>
      <w:r w:rsidR="001409D5">
        <w:rPr>
          <w:sz w:val="24"/>
          <w:szCs w:val="24"/>
        </w:rPr>
        <w:t>5</w:t>
      </w:r>
      <w:r w:rsidR="00BE72D9" w:rsidRPr="009B3630">
        <w:rPr>
          <w:sz w:val="24"/>
          <w:szCs w:val="24"/>
        </w:rPr>
        <w:t xml:space="preserve"> </w:t>
      </w:r>
      <w:r w:rsidRPr="009B3630">
        <w:rPr>
          <w:sz w:val="24"/>
          <w:szCs w:val="24"/>
        </w:rPr>
        <w:t>«Математический анализ» опирается на минимально необходимый объем теоретических знаний, а также на приобретенные ранее умения и навыки в области базового курса, полученных в средних образовательных учреждениях.</w:t>
      </w:r>
    </w:p>
    <w:p w14:paraId="239A5BD6" w14:textId="15E384DE" w:rsidR="002F548D" w:rsidRPr="009B3630" w:rsidRDefault="002F548D" w:rsidP="005F03C7">
      <w:pPr>
        <w:spacing w:line="360" w:lineRule="auto"/>
        <w:ind w:firstLine="709"/>
        <w:jc w:val="both"/>
        <w:rPr>
          <w:sz w:val="24"/>
          <w:szCs w:val="24"/>
        </w:rPr>
      </w:pPr>
      <w:r w:rsidRPr="009B3630">
        <w:rPr>
          <w:sz w:val="24"/>
          <w:szCs w:val="24"/>
        </w:rPr>
        <w:t xml:space="preserve">Форма промежуточной аттестации в соответствии с учебным планом – </w:t>
      </w:r>
      <w:r w:rsidR="00E80D10">
        <w:rPr>
          <w:sz w:val="24"/>
          <w:szCs w:val="24"/>
        </w:rPr>
        <w:t>зачет с оценкой</w:t>
      </w:r>
      <w:r w:rsidR="009C0218" w:rsidRPr="009B3630">
        <w:rPr>
          <w:sz w:val="24"/>
          <w:szCs w:val="24"/>
        </w:rPr>
        <w:t xml:space="preserve"> в</w:t>
      </w:r>
      <w:r w:rsidRPr="009B3630">
        <w:rPr>
          <w:sz w:val="24"/>
          <w:szCs w:val="24"/>
        </w:rPr>
        <w:t xml:space="preserve"> 1-ом </w:t>
      </w:r>
      <w:r w:rsidR="0001402A">
        <w:rPr>
          <w:sz w:val="24"/>
          <w:szCs w:val="24"/>
        </w:rPr>
        <w:t>и</w:t>
      </w:r>
      <w:r w:rsidRPr="009B3630">
        <w:rPr>
          <w:sz w:val="24"/>
          <w:szCs w:val="24"/>
        </w:rPr>
        <w:t xml:space="preserve"> </w:t>
      </w:r>
      <w:r w:rsidR="00E80D10">
        <w:rPr>
          <w:sz w:val="24"/>
          <w:szCs w:val="24"/>
        </w:rPr>
        <w:t xml:space="preserve">экзамен во </w:t>
      </w:r>
      <w:r w:rsidRPr="009B3630">
        <w:rPr>
          <w:sz w:val="24"/>
          <w:szCs w:val="24"/>
        </w:rPr>
        <w:t xml:space="preserve">2-ом семестре </w:t>
      </w:r>
      <w:r w:rsidR="00C62AFE" w:rsidRPr="00C62AFE">
        <w:rPr>
          <w:sz w:val="24"/>
          <w:szCs w:val="24"/>
        </w:rPr>
        <w:t xml:space="preserve">для студентов очной ф/о </w:t>
      </w:r>
      <w:r w:rsidR="009C0218" w:rsidRPr="009B3630">
        <w:rPr>
          <w:sz w:val="24"/>
          <w:szCs w:val="24"/>
        </w:rPr>
        <w:t>в письменной форме</w:t>
      </w:r>
      <w:r w:rsidR="005F03C7">
        <w:rPr>
          <w:sz w:val="24"/>
          <w:szCs w:val="24"/>
        </w:rPr>
        <w:t>.</w:t>
      </w:r>
    </w:p>
    <w:p w14:paraId="6C8EF292" w14:textId="77777777" w:rsidR="007A2657" w:rsidRPr="007A2657" w:rsidRDefault="007A2657" w:rsidP="005F03C7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 w:cs="Calibri"/>
          <w:color w:val="000000"/>
          <w:sz w:val="24"/>
          <w:szCs w:val="24"/>
          <w:lang w:eastAsia="en-US"/>
        </w:rPr>
      </w:pPr>
      <w:r w:rsidRPr="007A2657">
        <w:rPr>
          <w:rFonts w:eastAsia="Calibri" w:cs="Calibri"/>
          <w:color w:val="000000"/>
          <w:sz w:val="24"/>
          <w:szCs w:val="24"/>
          <w:lang w:eastAsia="en-US"/>
        </w:rPr>
        <w:t>Доступ к системе дистанционных образовательных технологий осуществляется каждым обучающимся самостоятельно с любого устройства на портале: https://sziu-de.ranepa.ru/. Пароль и логин к личному кабинету / профилю предоставляется студенту в деканате.</w:t>
      </w:r>
    </w:p>
    <w:p w14:paraId="0A1DCE94" w14:textId="77777777" w:rsidR="007A2657" w:rsidRDefault="007A2657" w:rsidP="005F03C7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 w:cs="Calibri"/>
          <w:color w:val="000000"/>
          <w:sz w:val="24"/>
          <w:szCs w:val="24"/>
          <w:lang w:eastAsia="en-US"/>
        </w:rPr>
      </w:pPr>
      <w:r w:rsidRPr="007A2657">
        <w:rPr>
          <w:rFonts w:eastAsia="Calibri" w:cs="Calibri"/>
          <w:color w:val="000000"/>
          <w:sz w:val="24"/>
          <w:szCs w:val="24"/>
          <w:lang w:eastAsia="en-US"/>
        </w:rPr>
        <w:t>Все формы текущего контроля, проводимые в системе дистанционного обучения, оцениваются в системе дистанционного обучения. Доступ к видео и материалам лекций предоставляется в течение всего семестра. Доступ к каждому виду работ и количество попыток на выполнение задания предоставляется на ограниченное время согласно регламенту дисциплины, опубликованному в СДО. Преподаватель оценивает выполненные обучающимся работы не позднее 10 рабочих дней после окончания срока выполнения.</w:t>
      </w:r>
      <w:bookmarkStart w:id="13" w:name="_Toc35509029"/>
    </w:p>
    <w:p w14:paraId="4B67B761" w14:textId="77777777" w:rsidR="007A2657" w:rsidRDefault="007A2657" w:rsidP="007A2657">
      <w:pPr>
        <w:widowControl/>
        <w:autoSpaceDE/>
        <w:autoSpaceDN/>
        <w:adjustRightInd/>
        <w:ind w:firstLine="567"/>
        <w:jc w:val="both"/>
        <w:rPr>
          <w:rFonts w:eastAsia="Calibri" w:cs="Calibri"/>
          <w:color w:val="000000"/>
          <w:sz w:val="24"/>
          <w:szCs w:val="24"/>
          <w:lang w:eastAsia="en-US"/>
        </w:rPr>
      </w:pPr>
    </w:p>
    <w:p w14:paraId="73C1DF4E" w14:textId="348AC9AD" w:rsidR="00E6757D" w:rsidRPr="007A2657" w:rsidRDefault="0002098D" w:rsidP="007A2657">
      <w:pPr>
        <w:widowControl/>
        <w:autoSpaceDE/>
        <w:autoSpaceDN/>
        <w:adjustRightInd/>
        <w:ind w:firstLine="567"/>
        <w:jc w:val="both"/>
        <w:rPr>
          <w:b/>
          <w:sz w:val="24"/>
        </w:rPr>
      </w:pPr>
      <w:r w:rsidRPr="007A2657">
        <w:rPr>
          <w:b/>
          <w:sz w:val="24"/>
        </w:rPr>
        <w:t>3.</w:t>
      </w:r>
      <w:r w:rsidR="006C213C" w:rsidRPr="007A2657">
        <w:rPr>
          <w:b/>
          <w:sz w:val="24"/>
        </w:rPr>
        <w:t>Содержание и структура дисциплины</w:t>
      </w:r>
      <w:bookmarkEnd w:id="12"/>
      <w:bookmarkEnd w:id="13"/>
    </w:p>
    <w:p w14:paraId="6FA0A6DF" w14:textId="77777777" w:rsidR="0002098D" w:rsidRPr="0002098D" w:rsidRDefault="0002098D" w:rsidP="0002098D">
      <w:pPr>
        <w:jc w:val="center"/>
        <w:rPr>
          <w:color w:val="5B9BD5"/>
          <w:sz w:val="26"/>
        </w:rPr>
      </w:pPr>
    </w:p>
    <w:p w14:paraId="012EBCD1" w14:textId="77777777" w:rsidR="004B2284" w:rsidRPr="004B2284" w:rsidRDefault="004B2284" w:rsidP="004B2284">
      <w:pPr>
        <w:jc w:val="center"/>
        <w:rPr>
          <w:b/>
          <w:sz w:val="24"/>
        </w:rPr>
      </w:pPr>
      <w:r w:rsidRPr="004B2284">
        <w:rPr>
          <w:b/>
          <w:sz w:val="24"/>
        </w:rPr>
        <w:t>Очная форма обучения</w:t>
      </w:r>
    </w:p>
    <w:tbl>
      <w:tblPr>
        <w:tblpPr w:leftFromText="180" w:rightFromText="180" w:vertAnchor="text" w:tblpY="1"/>
        <w:tblOverlap w:val="never"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2694"/>
        <w:gridCol w:w="850"/>
        <w:gridCol w:w="743"/>
        <w:gridCol w:w="700"/>
        <w:gridCol w:w="708"/>
        <w:gridCol w:w="826"/>
        <w:gridCol w:w="851"/>
        <w:gridCol w:w="1700"/>
      </w:tblGrid>
      <w:tr w:rsidR="009F581C" w:rsidRPr="004B2284" w14:paraId="102CE6F7" w14:textId="77777777" w:rsidTr="005F03C7">
        <w:trPr>
          <w:trHeight w:val="80"/>
          <w:tblHeader/>
        </w:trPr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0E3E84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26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814EAF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Наименование тем (</w:t>
            </w:r>
            <w:r w:rsidR="004B2284">
              <w:rPr>
                <w:b/>
                <w:sz w:val="24"/>
                <w:szCs w:val="24"/>
              </w:rPr>
              <w:t>разделов</w:t>
            </w:r>
            <w:r w:rsidRPr="004B2284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467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B450D7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Объем дисциплины, час.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8E039A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 xml:space="preserve">Форма </w:t>
            </w:r>
            <w:r w:rsidRPr="004B2284">
              <w:rPr>
                <w:b/>
                <w:sz w:val="24"/>
                <w:szCs w:val="24"/>
              </w:rPr>
              <w:br/>
              <w:t xml:space="preserve">текущего </w:t>
            </w:r>
            <w:r w:rsidRPr="004B2284">
              <w:rPr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</w:tc>
      </w:tr>
      <w:tr w:rsidR="009F581C" w:rsidRPr="004B2284" w14:paraId="753CC17F" w14:textId="77777777" w:rsidTr="005F03C7">
        <w:trPr>
          <w:trHeight w:val="80"/>
          <w:tblHeader/>
        </w:trPr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A5582A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341335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D1AAD4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Всего</w:t>
            </w:r>
          </w:p>
        </w:tc>
        <w:tc>
          <w:tcPr>
            <w:tcW w:w="2977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9340EF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4B2284">
              <w:rPr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2EFA53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СРС</w:t>
            </w:r>
          </w:p>
        </w:tc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461267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</w:tr>
      <w:tr w:rsidR="009F581C" w:rsidRPr="004B2284" w14:paraId="1A211640" w14:textId="77777777" w:rsidTr="005F03C7">
        <w:trPr>
          <w:trHeight w:val="80"/>
          <w:tblHeader/>
        </w:trPr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D81B4D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9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9C1DAF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2B8BB4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9B5D05" w14:textId="12DF7573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Л</w:t>
            </w:r>
            <w:r w:rsidR="001E446E">
              <w:rPr>
                <w:b/>
                <w:sz w:val="24"/>
                <w:szCs w:val="24"/>
              </w:rPr>
              <w:t>*</w:t>
            </w:r>
          </w:p>
        </w:tc>
        <w:tc>
          <w:tcPr>
            <w:tcW w:w="7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4C607B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ЛР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1E3C73" w14:textId="6565F00C" w:rsidR="009F581C" w:rsidRPr="004B2284" w:rsidRDefault="005F03C7" w:rsidP="00810E5E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</w:t>
            </w:r>
            <w:r w:rsidR="00810E5E">
              <w:rPr>
                <w:b/>
                <w:sz w:val="24"/>
                <w:szCs w:val="24"/>
              </w:rPr>
              <w:t>Р</w:t>
            </w:r>
          </w:p>
        </w:tc>
        <w:tc>
          <w:tcPr>
            <w:tcW w:w="8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020BF4" w14:textId="77777777" w:rsidR="009F581C" w:rsidRPr="004B2284" w:rsidRDefault="009F581C" w:rsidP="005F03C7">
            <w:pPr>
              <w:jc w:val="center"/>
              <w:rPr>
                <w:b/>
                <w:sz w:val="24"/>
                <w:szCs w:val="24"/>
              </w:rPr>
            </w:pPr>
            <w:r w:rsidRPr="004B2284">
              <w:rPr>
                <w:b/>
                <w:sz w:val="24"/>
                <w:szCs w:val="24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8915300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2A0C27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</w:tr>
      <w:tr w:rsidR="00397FAC" w:rsidRPr="004B2284" w14:paraId="2C393E28" w14:textId="77777777" w:rsidTr="005F03C7">
        <w:trPr>
          <w:trHeight w:val="101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5F662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DF866B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Множества и их отображ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3487F2" w14:textId="77777777" w:rsidR="00397FAC" w:rsidRPr="00397FAC" w:rsidRDefault="00397FAC" w:rsidP="005F03C7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C502DE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FE9CD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D493DE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396D8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2B0777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CA4802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ол</w:t>
            </w:r>
          </w:p>
        </w:tc>
      </w:tr>
      <w:tr w:rsidR="00397FAC" w:rsidRPr="004B2284" w14:paraId="24FAA2FE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125EA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2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C6B3AA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едел последовательности, предел и непрерывность функц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E77007" w14:textId="5E34D382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406892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C18C57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31D09B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1C8C7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45C057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F0C743" w14:textId="239FB5A1" w:rsidR="00397FAC" w:rsidRPr="00397FAC" w:rsidRDefault="00406892" w:rsidP="005F03C7">
            <w:pPr>
              <w:widowControl/>
              <w:autoSpaceDE/>
              <w:autoSpaceDN/>
              <w:adjustRightInd/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192057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51AADA89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4BA7A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3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6B0F59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оизводная и диффе</w:t>
            </w:r>
            <w:r w:rsidRPr="004B2284">
              <w:rPr>
                <w:sz w:val="24"/>
                <w:szCs w:val="24"/>
              </w:rPr>
              <w:lastRenderedPageBreak/>
              <w:t>ренци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138C231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lastRenderedPageBreak/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7EAB30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7A450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B6E94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20D4A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8B3F3F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06244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082F1743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8EA7B1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4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5C3F6AF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Основные теоремы дифференциального исчисл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DB790E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BFF3F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000BF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D7375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735BE0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987499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BDCB5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275935AC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9C1778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5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3D1DED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Исследование свойств функций и построение график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FB1E3F1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825C0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1183A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F5B62E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5AC1E1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CC8CF0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478F81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6606C831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6CD5A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6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4C92FF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Метрические пространства. Функции нескольких переме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B03719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3E9AA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C04AC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012755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4EB175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FABD95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747BC1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7567547F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3AEED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7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9B5A7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Дифференцируемость функции многих переменных. Частные производны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A91B2" w14:textId="764FCC5D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406892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E4452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3F0F0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2FD85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8BF50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44ACF8" w14:textId="391523B6" w:rsidR="00397FAC" w:rsidRPr="00397FAC" w:rsidRDefault="00406892" w:rsidP="005F03C7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AC773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6A746DCB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821773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8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E71BD2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Экстремумы функций нескольких переме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2332E2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64020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ADF4F2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79AC92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246DF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89C1D96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27D072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2D52D442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A4F06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9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A81362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явная функция. Условный экстрему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BFC80A0" w14:textId="23311818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406892">
              <w:rPr>
                <w:color w:val="000000"/>
                <w:sz w:val="24"/>
              </w:rPr>
              <w:t>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0DF54CB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C49AF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7A619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FF5528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E72B98F" w14:textId="4EB79E45" w:rsidR="00397FAC" w:rsidRPr="00397FAC" w:rsidRDefault="00406892" w:rsidP="005F03C7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4572D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1553BB5A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DA5A60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0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DED094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иложения теории условного экстремума к экономической теори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F4918A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80117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2A836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00E93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FF4C5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20F814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D9F9E0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0F0ED8" w:rsidRPr="004B2284" w14:paraId="40C7DC50" w14:textId="77777777" w:rsidTr="00390CD8"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6F2E7F" w14:textId="7221A3D5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657B9D9" w14:textId="77777777" w:rsidR="000F0ED8" w:rsidRPr="00397FAC" w:rsidRDefault="000F0ED8" w:rsidP="005F03C7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E81691D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AA489E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0B08905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F858ACA" w14:textId="2CF594DB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2A3889" w14:textId="77777777" w:rsidR="000F0ED8" w:rsidRPr="00397FAC" w:rsidRDefault="000F0ED8" w:rsidP="005F03C7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FDC9DD" w14:textId="1635D57D" w:rsidR="000F0ED8" w:rsidRDefault="000F0ED8" w:rsidP="000F0ED8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Зач.с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оц</w:t>
            </w:r>
            <w:proofErr w:type="spellEnd"/>
            <w:r>
              <w:rPr>
                <w:sz w:val="24"/>
                <w:szCs w:val="24"/>
              </w:rPr>
              <w:t>.</w:t>
            </w:r>
          </w:p>
          <w:p w14:paraId="4BC78861" w14:textId="20419BAC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</w:tr>
      <w:tr w:rsidR="000F0ED8" w:rsidRPr="004B2284" w14:paraId="6B3D33FF" w14:textId="77777777" w:rsidTr="00B67FBF"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3ADC52" w14:textId="2C3DBAC0" w:rsidR="000F0ED8" w:rsidRPr="000F0ED8" w:rsidRDefault="000F0ED8" w:rsidP="000F0ED8">
            <w:pPr>
              <w:rPr>
                <w:b/>
                <w:bCs/>
                <w:sz w:val="24"/>
                <w:szCs w:val="24"/>
              </w:rPr>
            </w:pPr>
            <w:r w:rsidRPr="000F0ED8">
              <w:rPr>
                <w:b/>
                <w:bCs/>
                <w:sz w:val="24"/>
                <w:szCs w:val="24"/>
              </w:rPr>
              <w:t>Итого за 1 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230D4E" w14:textId="1F6FAC0F" w:rsidR="000F0ED8" w:rsidRPr="000F0ED8" w:rsidRDefault="00066553" w:rsidP="005F03C7">
            <w:pPr>
              <w:jc w:val="center"/>
              <w:rPr>
                <w:b/>
                <w:bCs/>
                <w:color w:val="000000"/>
                <w:sz w:val="24"/>
              </w:rPr>
            </w:pPr>
            <w:r>
              <w:rPr>
                <w:b/>
                <w:bCs/>
                <w:color w:val="000000"/>
                <w:sz w:val="24"/>
              </w:rPr>
              <w:t>144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5C2492C" w14:textId="70AA6451" w:rsidR="000F0ED8" w:rsidRPr="000F0ED8" w:rsidRDefault="000F0ED8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0F0ED8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7DDCAD" w14:textId="77777777" w:rsidR="000F0ED8" w:rsidRPr="000F0ED8" w:rsidRDefault="000F0ED8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879B75" w14:textId="0B3AB711" w:rsidR="000F0ED8" w:rsidRPr="000F0ED8" w:rsidRDefault="000F0ED8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0F0ED8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63C3B3" w14:textId="77777777" w:rsidR="000F0ED8" w:rsidRPr="000F0ED8" w:rsidRDefault="000F0ED8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578EF4" w14:textId="6829F439" w:rsidR="000F0ED8" w:rsidRPr="000F0ED8" w:rsidRDefault="000F0ED8" w:rsidP="005F03C7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0F0ED8">
              <w:rPr>
                <w:b/>
                <w:bCs/>
                <w:color w:val="000000"/>
                <w:sz w:val="24"/>
              </w:rPr>
              <w:t>7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141A2E" w14:textId="77777777" w:rsidR="000F0ED8" w:rsidRPr="000F0ED8" w:rsidRDefault="000F0ED8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397FAC" w:rsidRPr="004B2284" w14:paraId="5823B793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472F48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1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EDB0D9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определё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A670EA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2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46930E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8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8455F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BE251A0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8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46234D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916A5A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3A9E784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44C33467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466FB8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2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38E692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Определё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F24B47" w14:textId="45AC319F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3</w:t>
            </w:r>
            <w:r w:rsidR="00406892">
              <w:rPr>
                <w:color w:val="000000"/>
                <w:sz w:val="24"/>
              </w:rPr>
              <w:t>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93EAD4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48A1F0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D5767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2F4132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E5064F" w14:textId="1CEACC78" w:rsidR="00397FAC" w:rsidRPr="00397FAC" w:rsidRDefault="00406892" w:rsidP="005F03C7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2FFB2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01947292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FBE2B7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3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9611C1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Приложения определённого интеграл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33E251" w14:textId="584E4C2E" w:rsidR="00397FAC" w:rsidRPr="00397FAC" w:rsidRDefault="00406892" w:rsidP="005F03C7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8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7E290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8F89EB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EE0D5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B830FF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090BA9" w14:textId="337AE96A" w:rsidR="00397FAC" w:rsidRPr="00397FAC" w:rsidRDefault="00406892" w:rsidP="005F03C7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115FC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1D4FE8B3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FC08A2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4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E3EE2A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Несобственный интеграл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34B938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B26BD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DFF06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17267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2C7FA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29CEE8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F37EA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479E0291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D9EEEC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5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3BE4CB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ратные интеграл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C5340A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6A1383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7B650E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E0831B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12856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950ED9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675E6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154A897C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D54A7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6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96B69B" w14:textId="77777777" w:rsidR="00397FAC" w:rsidRPr="004B2284" w:rsidRDefault="00397FAC" w:rsidP="005F03C7">
            <w:pPr>
              <w:jc w:val="center"/>
              <w:rPr>
                <w:rFonts w:eastAsia="Calibri"/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Числовые ря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8506B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8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61F94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A5F66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EAE226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6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F2BAF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FCB7C1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224F57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39060F88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891B75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7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EF474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Функциональные ряд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8F08C0" w14:textId="204ED1AA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2</w:t>
            </w:r>
            <w:r w:rsidR="00406892">
              <w:rPr>
                <w:color w:val="000000"/>
                <w:sz w:val="24"/>
              </w:rPr>
              <w:t>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4F74E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45BDBB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8C7EA9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EE3D70F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BE4718" w14:textId="36B8C92A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</w:t>
            </w:r>
            <w:r w:rsidR="00406892">
              <w:rPr>
                <w:color w:val="000000"/>
                <w:sz w:val="24"/>
              </w:rPr>
              <w:t>4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BA4C18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К,Кол</w:t>
            </w:r>
            <w:proofErr w:type="spellEnd"/>
          </w:p>
        </w:tc>
      </w:tr>
      <w:tr w:rsidR="00397FAC" w:rsidRPr="004B2284" w14:paraId="53A8172E" w14:textId="77777777" w:rsidTr="005F03C7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8EB3F1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Тема 18.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599EEBB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Эйлеровы интеграл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684F08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12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ACAA3D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C0BD92C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97664A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43C2815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DA8990" w14:textId="77777777" w:rsidR="00397FAC" w:rsidRPr="00397FAC" w:rsidRDefault="00397FAC" w:rsidP="005F03C7">
            <w:pPr>
              <w:jc w:val="center"/>
              <w:rPr>
                <w:color w:val="000000"/>
                <w:sz w:val="24"/>
              </w:rPr>
            </w:pPr>
            <w:r w:rsidRPr="00397FAC">
              <w:rPr>
                <w:color w:val="000000"/>
                <w:sz w:val="24"/>
              </w:rPr>
              <w:t>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DC54A5" w14:textId="77777777" w:rsidR="00397FAC" w:rsidRPr="004B2284" w:rsidRDefault="00397FA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>Кол</w:t>
            </w:r>
          </w:p>
        </w:tc>
      </w:tr>
      <w:tr w:rsidR="009F581C" w:rsidRPr="004B2284" w14:paraId="15029FE4" w14:textId="77777777" w:rsidTr="005F03C7">
        <w:trPr>
          <w:trHeight w:val="356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FDA01C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  <w:r w:rsidRPr="004B2284">
              <w:rPr>
                <w:sz w:val="24"/>
                <w:szCs w:val="24"/>
              </w:rPr>
              <w:t xml:space="preserve">Промежуточная </w:t>
            </w:r>
            <w:r w:rsidR="004B2284">
              <w:rPr>
                <w:sz w:val="24"/>
                <w:szCs w:val="24"/>
              </w:rPr>
              <w:t>аттестац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F4396C" w14:textId="13F85BBF" w:rsidR="009F581C" w:rsidRPr="004B2284" w:rsidRDefault="005F03C7" w:rsidP="005F03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4BC99D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825CA8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B2983F5" w14:textId="77777777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B80933" w14:textId="5DA8BA07" w:rsidR="009F581C" w:rsidRPr="004B2284" w:rsidRDefault="005F03C7" w:rsidP="005F03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45B00A" w14:textId="094A559F" w:rsidR="007F5E6D" w:rsidRPr="004B2284" w:rsidRDefault="007F5E6D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7F2030" w14:textId="61EAF3F4" w:rsidR="009F581C" w:rsidRPr="004B2284" w:rsidRDefault="009F581C" w:rsidP="005F03C7">
            <w:pPr>
              <w:jc w:val="center"/>
              <w:rPr>
                <w:sz w:val="24"/>
                <w:szCs w:val="24"/>
              </w:rPr>
            </w:pPr>
            <w:proofErr w:type="spellStart"/>
            <w:r w:rsidRPr="004B2284">
              <w:rPr>
                <w:sz w:val="24"/>
                <w:szCs w:val="24"/>
              </w:rPr>
              <w:t>Экз</w:t>
            </w:r>
            <w:proofErr w:type="spellEnd"/>
            <w:r w:rsidR="006C6AA9" w:rsidRPr="004B2284">
              <w:rPr>
                <w:sz w:val="24"/>
                <w:szCs w:val="24"/>
              </w:rPr>
              <w:t xml:space="preserve"> </w:t>
            </w:r>
          </w:p>
        </w:tc>
      </w:tr>
      <w:tr w:rsidR="00406892" w:rsidRPr="004B2284" w14:paraId="0009F6CA" w14:textId="77777777" w:rsidTr="005F03C7">
        <w:trPr>
          <w:trHeight w:val="356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11912E" w14:textId="1F0ED3C5" w:rsidR="00406892" w:rsidRPr="00406892" w:rsidRDefault="00406892" w:rsidP="00406892">
            <w:pPr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Итого за 2 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FB5E83" w14:textId="535F1924" w:rsidR="00406892" w:rsidRPr="00406892" w:rsidRDefault="001013F6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80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65A866" w14:textId="7FEF7009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FA1E9C" w14:textId="77777777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74FA12" w14:textId="5737AFC7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AA759C" w14:textId="77777777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6EAFD2" w14:textId="7844DEAA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78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5BF670" w14:textId="77777777" w:rsidR="00406892" w:rsidRPr="00406892" w:rsidRDefault="00406892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9F581C" w:rsidRPr="004B2284" w14:paraId="520A6D89" w14:textId="77777777" w:rsidTr="005F03C7">
        <w:trPr>
          <w:trHeight w:val="275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0BCA820" w14:textId="77777777" w:rsidR="009F581C" w:rsidRPr="00406892" w:rsidRDefault="009F581C" w:rsidP="00406892">
            <w:pPr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Всего по курсу: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08A933E" w14:textId="0CF3C9CD" w:rsidR="009F581C" w:rsidRPr="00406892" w:rsidRDefault="005F03C7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324</w:t>
            </w: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3F6D2A" w14:textId="77777777" w:rsidR="009F581C" w:rsidRPr="00406892" w:rsidRDefault="009F581C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F4BD494" w14:textId="77777777" w:rsidR="009F581C" w:rsidRPr="00406892" w:rsidRDefault="009F581C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26FB6C" w14:textId="77777777" w:rsidR="009F581C" w:rsidRPr="00406892" w:rsidRDefault="009F581C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18826EA" w14:textId="77777777" w:rsidR="009F581C" w:rsidRPr="00406892" w:rsidRDefault="009F581C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F49C031" w14:textId="77777777" w:rsidR="009F581C" w:rsidRPr="00406892" w:rsidRDefault="00397FAC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06892">
              <w:rPr>
                <w:b/>
                <w:bCs/>
                <w:sz w:val="24"/>
                <w:szCs w:val="24"/>
              </w:rPr>
              <w:t>156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5EE1D5" w14:textId="77777777" w:rsidR="009F581C" w:rsidRPr="00406892" w:rsidRDefault="009F581C" w:rsidP="005F03C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0F0ED8" w:rsidRPr="004B2284" w14:paraId="1690F6E5" w14:textId="77777777" w:rsidTr="005F03C7">
        <w:trPr>
          <w:trHeight w:val="275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3FBB43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FFFE7D" w14:textId="77777777" w:rsidR="000F0ED8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D2D2B6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EA46AA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BA5CA96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59CCBD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1025E2" w14:textId="77777777" w:rsidR="000F0ED8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8A23EC" w14:textId="77777777" w:rsidR="000F0ED8" w:rsidRPr="004B2284" w:rsidRDefault="000F0ED8" w:rsidP="005F03C7">
            <w:pPr>
              <w:jc w:val="center"/>
              <w:rPr>
                <w:sz w:val="24"/>
                <w:szCs w:val="24"/>
              </w:rPr>
            </w:pPr>
          </w:p>
        </w:tc>
      </w:tr>
    </w:tbl>
    <w:p w14:paraId="3087B2A5" w14:textId="77777777" w:rsidR="000F0ED8" w:rsidRDefault="000F0ED8" w:rsidP="00EE553A">
      <w:pPr>
        <w:keepNext/>
        <w:keepLines/>
        <w:widowControl/>
        <w:ind w:right="-185" w:firstLine="567"/>
        <w:jc w:val="both"/>
        <w:rPr>
          <w:i/>
        </w:rPr>
      </w:pPr>
    </w:p>
    <w:p w14:paraId="3F216B5C" w14:textId="77777777" w:rsidR="002F090F" w:rsidRPr="004F64D5" w:rsidRDefault="005F03C7" w:rsidP="00EE553A">
      <w:pPr>
        <w:keepNext/>
        <w:keepLines/>
        <w:widowControl/>
        <w:ind w:right="-185" w:firstLine="567"/>
        <w:jc w:val="both"/>
        <w:rPr>
          <w:i/>
        </w:rPr>
      </w:pPr>
      <w:r>
        <w:rPr>
          <w:i/>
        </w:rPr>
        <w:br w:type="textWrapping" w:clear="all"/>
      </w:r>
      <w:r w:rsidR="002F090F" w:rsidRPr="00FF4AB1">
        <w:rPr>
          <w:i/>
        </w:rPr>
        <w:t>** – формы текущего контроля успеваемости: к</w:t>
      </w:r>
      <w:r w:rsidR="002F090F">
        <w:rPr>
          <w:i/>
        </w:rPr>
        <w:t>онтрольная работа (К), коллоквиум (Кол).</w:t>
      </w:r>
    </w:p>
    <w:p w14:paraId="002081AA" w14:textId="77777777" w:rsidR="002F090F" w:rsidRDefault="002F090F" w:rsidP="00EE553A">
      <w:pPr>
        <w:keepNext/>
        <w:keepLines/>
        <w:widowControl/>
        <w:ind w:right="-185" w:firstLine="567"/>
        <w:jc w:val="both"/>
        <w:rPr>
          <w:i/>
        </w:rPr>
      </w:pPr>
      <w:r w:rsidRPr="004F64D5">
        <w:rPr>
          <w:i/>
        </w:rPr>
        <w:t>*** - формы промежуто</w:t>
      </w:r>
      <w:r>
        <w:rPr>
          <w:i/>
        </w:rPr>
        <w:t>чной аттестации: экзамен (</w:t>
      </w:r>
      <w:proofErr w:type="spellStart"/>
      <w:r>
        <w:rPr>
          <w:i/>
        </w:rPr>
        <w:t>Экз</w:t>
      </w:r>
      <w:proofErr w:type="spellEnd"/>
      <w:r>
        <w:rPr>
          <w:i/>
        </w:rPr>
        <w:t>).</w:t>
      </w:r>
    </w:p>
    <w:p w14:paraId="7A1B170B" w14:textId="16C82C07" w:rsidR="00FB3DA3" w:rsidRPr="001E446E" w:rsidRDefault="001E446E" w:rsidP="00EE553A">
      <w:pPr>
        <w:keepNext/>
        <w:keepLines/>
        <w:widowControl/>
        <w:rPr>
          <w:i/>
          <w:iCs/>
          <w:lang w:eastAsia="en-US"/>
        </w:rPr>
      </w:pPr>
      <w:r w:rsidRPr="001E446E">
        <w:rPr>
          <w:i/>
          <w:iCs/>
          <w:lang w:eastAsia="en-US"/>
        </w:rPr>
        <w:t>*-</w:t>
      </w:r>
      <w:r w:rsidR="00DE72B4">
        <w:rPr>
          <w:i/>
          <w:iCs/>
          <w:lang w:eastAsia="en-US"/>
        </w:rPr>
        <w:t xml:space="preserve"> </w:t>
      </w:r>
      <w:r w:rsidR="006C46CE">
        <w:rPr>
          <w:i/>
          <w:iCs/>
          <w:lang w:eastAsia="en-US"/>
        </w:rPr>
        <w:t xml:space="preserve">лекции с </w:t>
      </w:r>
      <w:r w:rsidRPr="001E446E">
        <w:rPr>
          <w:i/>
          <w:iCs/>
          <w:lang w:eastAsia="en-US"/>
        </w:rPr>
        <w:t>ДОТ в СДО</w:t>
      </w:r>
    </w:p>
    <w:p w14:paraId="7C4FFB5A" w14:textId="77777777" w:rsidR="00735BE2" w:rsidRPr="001530E6" w:rsidRDefault="00735BE2" w:rsidP="00EE553A">
      <w:pPr>
        <w:keepNext/>
        <w:keepLines/>
        <w:widowControl/>
        <w:jc w:val="center"/>
        <w:rPr>
          <w:rFonts w:eastAsia="Calibri"/>
          <w:b/>
          <w:sz w:val="24"/>
          <w:szCs w:val="24"/>
        </w:rPr>
      </w:pPr>
      <w:bookmarkStart w:id="14" w:name="_Toc478039250"/>
      <w:bookmarkStart w:id="15" w:name="_Toc478566737"/>
      <w:bookmarkStart w:id="16" w:name="_Toc478635826"/>
      <w:bookmarkStart w:id="17" w:name="_Toc488850528"/>
      <w:bookmarkStart w:id="18" w:name="_Toc490563821"/>
      <w:bookmarkEnd w:id="5"/>
      <w:r w:rsidRPr="001530E6">
        <w:rPr>
          <w:rFonts w:eastAsia="Calibri"/>
          <w:b/>
          <w:sz w:val="24"/>
          <w:szCs w:val="24"/>
        </w:rPr>
        <w:t xml:space="preserve">Содержание дисциплины </w:t>
      </w:r>
    </w:p>
    <w:p w14:paraId="236AABC0" w14:textId="77777777" w:rsidR="00735BE2" w:rsidRPr="001530E6" w:rsidRDefault="00735BE2" w:rsidP="00EE553A">
      <w:pPr>
        <w:keepNext/>
        <w:keepLines/>
        <w:widowControl/>
        <w:jc w:val="center"/>
        <w:rPr>
          <w:rFonts w:eastAsia="Calibri"/>
          <w:b/>
          <w:sz w:val="24"/>
          <w:szCs w:val="24"/>
        </w:rPr>
      </w:pPr>
    </w:p>
    <w:p w14:paraId="4E4BA88F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  <w:color w:val="auto"/>
        </w:rPr>
      </w:pPr>
      <w:r w:rsidRPr="000E6F66">
        <w:rPr>
          <w:b/>
          <w:iCs/>
        </w:rPr>
        <w:t xml:space="preserve">Тема 1. </w:t>
      </w:r>
      <w:r w:rsidRPr="000E6F66">
        <w:rPr>
          <w:b/>
          <w:color w:val="auto"/>
        </w:rPr>
        <w:t>Множества и их отображения.</w:t>
      </w:r>
    </w:p>
    <w:p w14:paraId="478E5E8D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 w:rsidRPr="000E6F66">
        <w:rPr>
          <w:bCs/>
          <w:color w:val="auto"/>
        </w:rPr>
        <w:t>Множества и операции над ними. Декартово произведение множеств, бинарные отношения. Отображения и их свойства. Множество действительных чисел.</w:t>
      </w:r>
    </w:p>
    <w:p w14:paraId="3BCE1094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 w:rsidRPr="000E6F66">
        <w:rPr>
          <w:b/>
          <w:color w:val="auto"/>
        </w:rPr>
        <w:lastRenderedPageBreak/>
        <w:t>Тема 2. Предел последовательности, предел и непрерывность функции.</w:t>
      </w:r>
    </w:p>
    <w:p w14:paraId="6B5ED0EF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color w:val="auto"/>
        </w:rPr>
        <w:t xml:space="preserve"> </w:t>
      </w:r>
      <w:r w:rsidRPr="000E6F66">
        <w:rPr>
          <w:bCs/>
          <w:color w:val="auto"/>
        </w:rPr>
        <w:t xml:space="preserve">Арифметические свойства предела. Предельный переход в неравенствах. Вычисление </w:t>
      </w:r>
      <w:r w:rsidR="008C31CC" w:rsidRPr="000E6F66">
        <w:rPr>
          <w:bCs/>
          <w:color w:val="auto"/>
        </w:rPr>
        <w:fldChar w:fldCharType="begin"/>
      </w:r>
      <w:r w:rsidRPr="000E6F66">
        <w:rPr>
          <w:bCs/>
          <w:color w:val="auto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8C31CC" w:rsidRPr="000E6F66">
        <w:rPr>
          <w:bCs/>
          <w:color w:val="auto"/>
        </w:rPr>
        <w:fldChar w:fldCharType="separate"/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8C31CC" w:rsidRPr="000E6F66">
        <w:rPr>
          <w:bCs/>
          <w:color w:val="auto"/>
        </w:rPr>
        <w:fldChar w:fldCharType="end"/>
      </w:r>
      <w:r w:rsidRPr="000E6F66">
        <w:rPr>
          <w:bCs/>
          <w:color w:val="auto"/>
        </w:rPr>
        <w:t xml:space="preserve">. Предел монотонной ограниченной функции. Число </w:t>
      </w:r>
      <m:oMath>
        <m:r>
          <w:rPr>
            <w:rFonts w:ascii="Cambria Math" w:hAnsi="Cambria Math"/>
            <w:color w:val="auto"/>
          </w:rPr>
          <m:t>e</m:t>
        </m:r>
      </m:oMath>
      <w:r w:rsidRPr="000E6F66">
        <w:rPr>
          <w:bCs/>
          <w:color w:val="auto"/>
        </w:rPr>
        <w:t>. Критерий Коши существования предела последовательности, предела функции.  Понятие о сходимости ряда. Непрерывность, точки разрыва. Свойства непрерывных функций. Непрерывность элементарных функций. Свойства функций, непрерывных на отрезке.  Равномерная непрерывность. Теорема Кантора.</w:t>
      </w:r>
    </w:p>
    <w:p w14:paraId="2F82527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  <w:bCs/>
          <w:color w:val="auto"/>
        </w:rPr>
      </w:pPr>
      <w:r w:rsidRPr="000E6F66">
        <w:rPr>
          <w:b/>
          <w:color w:val="auto"/>
        </w:rPr>
        <w:t xml:space="preserve">Тема 3. Производная и дифференциал. </w:t>
      </w:r>
    </w:p>
    <w:p w14:paraId="35A3746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роизводная, её естественнонаучный смысл и основные свойства. Предельные величины. Дифференциал. Инвариантность формы первого дифференциала. Производные и дифференциалы высших порядков. Эластичность и её свойства.</w:t>
      </w:r>
    </w:p>
    <w:p w14:paraId="5AB48773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4. </w:t>
      </w:r>
      <w:r w:rsidRPr="000E6F66">
        <w:rPr>
          <w:b/>
        </w:rPr>
        <w:t>Основные теоремы дифференциального исчисления</w:t>
      </w:r>
      <w:r w:rsidRPr="0069018F">
        <w:rPr>
          <w:b/>
        </w:rPr>
        <w:t>.</w:t>
      </w:r>
    </w:p>
    <w:p w14:paraId="5ABD3B4A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Теоремы Ферма, </w:t>
      </w:r>
      <w:proofErr w:type="spellStart"/>
      <w:r w:rsidRPr="000E6F66">
        <w:rPr>
          <w:bCs/>
          <w:color w:val="auto"/>
        </w:rPr>
        <w:t>Ролля</w:t>
      </w:r>
      <w:proofErr w:type="spellEnd"/>
      <w:r w:rsidRPr="000E6F66">
        <w:rPr>
          <w:bCs/>
          <w:color w:val="auto"/>
        </w:rPr>
        <w:t xml:space="preserve">. Необходимые условия экстремума.   Теоремы Лагранжа и Коши. Критерий постоянства функции. Формула Тейлора с остаточным членом в форме Лагранжа (без доказательства). Формула Тейлора с остаточным членом в форме Пеано (без доказательства).  Разложения функций </w:t>
      </w:r>
      <m:oMath>
        <m:sSup>
          <m:sSupPr>
            <m:ctrlPr>
              <w:rPr>
                <w:rFonts w:ascii="Cambria Math" w:hAnsi="Cambria Math"/>
                <w:bCs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e</m:t>
            </m:r>
          </m:e>
          <m:sup>
            <m:r>
              <w:rPr>
                <w:rFonts w:ascii="Cambria Math" w:hAnsi="Cambria Math"/>
                <w:color w:val="auto"/>
              </w:rPr>
              <m:t>x</m:t>
            </m:r>
          </m:sup>
        </m:sSup>
        <m:r>
          <m:rPr>
            <m:sty m:val="p"/>
          </m:rPr>
          <w:rPr>
            <w:rFonts w:ascii="Cambria Math"/>
            <w:color w:val="auto"/>
          </w:rPr>
          <m:t>,</m:t>
        </m:r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color w:val="auto"/>
              </w:rPr>
              <m:t>sin</m:t>
            </m:r>
          </m:fName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auto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(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μ</m:t>
                    </m:r>
                  </m:sup>
                </m:sSup>
              </m:e>
            </m:func>
          </m:e>
        </m:func>
      </m:oMath>
      <w:r w:rsidRPr="000E6F66">
        <w:rPr>
          <w:bCs/>
          <w:color w:val="auto"/>
        </w:rPr>
        <w:t>.  Правила Лопиталя.</w:t>
      </w:r>
    </w:p>
    <w:p w14:paraId="28987108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5. </w:t>
      </w:r>
      <w:r w:rsidRPr="000E6F66">
        <w:rPr>
          <w:b/>
        </w:rPr>
        <w:t>Исследование свойств функций и построение графиков.</w:t>
      </w:r>
    </w:p>
    <w:p w14:paraId="7B35100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Монотонность функции. Достаточные условия экстремума функции. Выпуклость графика функции. Функции спроса </w:t>
      </w:r>
      <w:proofErr w:type="spellStart"/>
      <w:r w:rsidRPr="000E6F66">
        <w:rPr>
          <w:bCs/>
          <w:color w:val="auto"/>
        </w:rPr>
        <w:t>Торнквиста</w:t>
      </w:r>
      <w:proofErr w:type="spellEnd"/>
      <w:r w:rsidRPr="000E6F66">
        <w:rPr>
          <w:bCs/>
          <w:color w:val="auto"/>
        </w:rPr>
        <w:t>. Функция полезности. Закон убывающей предельной полезности.</w:t>
      </w:r>
    </w:p>
    <w:p w14:paraId="3DB3D6DF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 xml:space="preserve">Тема 6. </w:t>
      </w:r>
      <w:r w:rsidRPr="000E6F66">
        <w:t>Метрические пространства. Функции нескольких переменных</w:t>
      </w:r>
      <w:r w:rsidRPr="0069018F">
        <w:t>.</w:t>
      </w:r>
    </w:p>
    <w:p w14:paraId="3747010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Открытые, замкнутые, компактные множества. Функции и отображения, их пределы и непрерывность. Функции </w:t>
      </w:r>
      <w:proofErr w:type="spellStart"/>
      <w:r w:rsidRPr="000E6F66">
        <w:rPr>
          <w:bCs/>
          <w:color w:val="auto"/>
        </w:rPr>
        <w:t>Кобба</w:t>
      </w:r>
      <w:proofErr w:type="spellEnd"/>
      <w:r w:rsidRPr="000E6F66">
        <w:rPr>
          <w:bCs/>
          <w:color w:val="auto"/>
        </w:rPr>
        <w:t>-Дугласа.</w:t>
      </w:r>
    </w:p>
    <w:p w14:paraId="3A0039F9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7. </w:t>
      </w:r>
      <w:r w:rsidRPr="000E6F66">
        <w:rPr>
          <w:b/>
        </w:rPr>
        <w:t>Дифференцируемость функции многих переменных. Частные производные</w:t>
      </w:r>
      <w:r w:rsidRPr="0069018F">
        <w:rPr>
          <w:b/>
        </w:rPr>
        <w:t>.</w:t>
      </w:r>
    </w:p>
    <w:p w14:paraId="35BCCEAA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Достаточные условия дифференцируемости. Дифференциал. Производная сложной функции. Инвариантность формы первого дифференциала. Касательная плоскость. Производная по направлению, Градиент. Матрица Якоби отображения и её свойства. Свойства якобиана. Производные высших порядков. Дифференциалы высших порядков. Гессиан.</w:t>
      </w:r>
    </w:p>
    <w:p w14:paraId="275114F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8. </w:t>
      </w:r>
      <w:r w:rsidRPr="000E6F66">
        <w:rPr>
          <w:b/>
        </w:rPr>
        <w:t>Экстремумы функций нескольких переменных</w:t>
      </w:r>
      <w:r w:rsidRPr="0069018F">
        <w:rPr>
          <w:b/>
        </w:rPr>
        <w:t>.</w:t>
      </w:r>
    </w:p>
    <w:p w14:paraId="6C9F27D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Формулы Тейлора для функции нескольких переменных.</w:t>
      </w:r>
    </w:p>
    <w:p w14:paraId="30C76B12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Необходимые условия экстремума. Достаточные условия существования экстремума.</w:t>
      </w:r>
    </w:p>
    <w:p w14:paraId="6D636BFA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9. </w:t>
      </w:r>
      <w:r w:rsidRPr="000E6F66">
        <w:rPr>
          <w:b/>
        </w:rPr>
        <w:t>Неявная функция. Условный экстремум</w:t>
      </w:r>
      <w:r w:rsidRPr="0069018F">
        <w:rPr>
          <w:b/>
        </w:rPr>
        <w:t>.</w:t>
      </w:r>
    </w:p>
    <w:p w14:paraId="1A3238E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lastRenderedPageBreak/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r>
          <w:rPr>
            <w:rFonts w:ascii="Cambria Math" w:hAnsi="Cambria Math"/>
            <w:color w:val="auto"/>
          </w:rPr>
          <m:t>x</m:t>
        </m:r>
        <m:r>
          <m:rPr>
            <m:sty m:val="p"/>
          </m:rPr>
          <w:rPr>
            <w:rFonts w:ascii="Cambria Math"/>
            <w:color w:val="auto"/>
          </w:rPr>
          <m:t>)</m:t>
        </m:r>
      </m:oMath>
      <w:r w:rsidRPr="000E6F66">
        <w:rPr>
          <w:bCs/>
          <w:color w:val="auto"/>
        </w:rPr>
        <w:t xml:space="preserve">,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bCs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y</m:t>
            </m:r>
          </m:e>
        </m:d>
        <m:r>
          <m:rPr>
            <m:sty m:val="p"/>
          </m:rPr>
          <w:rPr>
            <w:rFonts w:ascii="Cambria Math"/>
            <w:color w:val="auto"/>
          </w:rPr>
          <m:t>=0</m:t>
        </m:r>
      </m:oMath>
      <w:r w:rsidRPr="000E6F66">
        <w:rPr>
          <w:bCs/>
          <w:color w:val="auto"/>
        </w:rPr>
        <w:t xml:space="preserve">. 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m:rPr>
            <m:sty m:val="p"/>
          </m:rPr>
          <w:rPr>
            <w:rFonts w:ascii="Cambria Math" w:hAnsi="Cambria Math"/>
            <w:color w:val="auto"/>
          </w:rPr>
          <m:t>…</m:t>
        </m:r>
        <m:r>
          <m:rPr>
            <m:sty m:val="p"/>
          </m:rPr>
          <w:rPr>
            <w:rFonts w:ascii="Cambria Math"/>
            <w:color w:val="auto"/>
          </w:rPr>
          <m:t>,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)</m:t>
        </m:r>
      </m:oMath>
      <w:r w:rsidRPr="000E6F66">
        <w:rPr>
          <w:bCs/>
          <w:color w:val="auto"/>
        </w:rPr>
        <w:t xml:space="preserve">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</m:oMath>
      <w:r w:rsidRPr="000E6F66">
        <w:rPr>
          <w:bCs/>
          <w:color w:val="auto"/>
        </w:rPr>
        <w:t>,…,</w:t>
      </w:r>
      <m:oMath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)=0</m:t>
        </m:r>
      </m:oMath>
      <w:r w:rsidRPr="000E6F66">
        <w:rPr>
          <w:bCs/>
          <w:color w:val="auto"/>
        </w:rPr>
        <w:t>. Формулировка теоремы о неявных функциях, определяемых системой уравнений.</w:t>
      </w:r>
    </w:p>
    <w:p w14:paraId="13BCC85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Условный экстремум. Метод множителей Лагранжа. Достаточные условия экстремума. Окаймлённый гессиан.</w:t>
      </w:r>
    </w:p>
    <w:p w14:paraId="4C5D5DD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10. </w:t>
      </w:r>
      <w:r w:rsidRPr="000E6F66">
        <w:rPr>
          <w:b/>
        </w:rPr>
        <w:t>Приложения теории условного экстремума к экономической теории.</w:t>
      </w:r>
    </w:p>
    <w:p w14:paraId="34E68EA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Задача рационального поведения потребителя на рынке. Задача минимизации расхода потребителя при фиксированном уровне полезности. </w:t>
      </w:r>
    </w:p>
    <w:p w14:paraId="0BFA5177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1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Неопределённый интеграл</w:t>
      </w:r>
      <w:r w:rsidRPr="0069018F">
        <w:rPr>
          <w:b/>
        </w:rPr>
        <w:t>.</w:t>
      </w:r>
    </w:p>
    <w:p w14:paraId="1D1404B2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ервообразная функция, структура неопределённого интеграла. Таблица неопределённых интегралов и правила интегрирования. Интегрирование рациональных функций, некоторых иррациональных функций, некоторых тригонометрических функций.</w:t>
      </w:r>
    </w:p>
    <w:p w14:paraId="2404D89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2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Определённый интеграл</w:t>
      </w:r>
      <w:r w:rsidRPr="0069018F">
        <w:rPr>
          <w:b/>
        </w:rPr>
        <w:t>.</w:t>
      </w:r>
    </w:p>
    <w:p w14:paraId="68F4D31E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 w:rsidRPr="000E6F66">
        <w:rPr>
          <w:bCs/>
        </w:rPr>
        <w:t>Понятие площади плоской фигуры. Задача о вычислении площади криволинейной трапеции. Определение интеграла (по Риману). Необходимое условие интегрируемости функции. Критерий интегрируемости функции. Интегрируемость ограниченной монотонной функции. Интегрируемость непрерывной функции, интегрируемость кусочно-непрерывной функции. Свойства определённого интеграла, теоремы о среднем значении. Интеграл с переменным верхним пределом. Формула Ньютона-Лейбница. Замена переменной и интегрирование по частям в определённом интеграле.</w:t>
      </w:r>
    </w:p>
    <w:p w14:paraId="135418B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</w:rPr>
        <w:t>Тема 13</w:t>
      </w:r>
      <w:r w:rsidRPr="0069018F">
        <w:rPr>
          <w:b/>
          <w:bCs/>
        </w:rPr>
        <w:t>.</w:t>
      </w:r>
      <w:r w:rsidRPr="000E6F66">
        <w:rPr>
          <w:b/>
          <w:bCs/>
        </w:rPr>
        <w:t xml:space="preserve"> </w:t>
      </w:r>
      <w:r w:rsidRPr="000E6F66">
        <w:rPr>
          <w:b/>
        </w:rPr>
        <w:t>Приложения определённого интеграла</w:t>
      </w:r>
      <w:r w:rsidRPr="0069018F">
        <w:rPr>
          <w:b/>
        </w:rPr>
        <w:t>.</w:t>
      </w:r>
    </w:p>
    <w:p w14:paraId="1C43FC45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>Геометрические приложения определённого интеграла: площадь криволинейной трапеции, площадь в полярных координатах, длина дуги, объём пространственного тела (принцип Кавальери), площадь поверхности вращения.</w:t>
      </w:r>
    </w:p>
    <w:p w14:paraId="77319EDB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Приложения определённого интеграла к задачам экономики: объём выпускаемой продукции, коэффициент Джини, дисконтированный доход.</w:t>
      </w:r>
    </w:p>
    <w:p w14:paraId="45A835D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 xml:space="preserve">Тема 14. </w:t>
      </w:r>
      <w:r w:rsidRPr="000E6F66">
        <w:rPr>
          <w:b/>
        </w:rPr>
        <w:t>Несобственный интеграл.</w:t>
      </w:r>
    </w:p>
    <w:p w14:paraId="612548F3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 xml:space="preserve">Несобственный интеграл с бесконечными пределами интегрирования. Несобственный интеграл от неограниченных функций. Критерий Коши сходимости. Обобщение понятия площади. Сходимость и расходимость интегралов 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w:rPr>
                <w:rFonts w:ascii="Cambria Math" w:hAnsi="Cambria Math"/>
                <w:color w:val="auto"/>
              </w:rPr>
              <m:t>a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auto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a</m:t>
            </m:r>
            <m:r>
              <m:rPr>
                <m:sty m:val="p"/>
              </m:rPr>
              <w:rPr>
                <w:rFonts w:ascii="Cambria Math"/>
                <w:color w:val="auto"/>
              </w:rPr>
              <m:t>&gt;</m:t>
            </m:r>
            <m:r>
              <w:rPr>
                <w:rFonts w:ascii="Cambria Math"/>
                <w:color w:val="auto"/>
              </w:rPr>
              <m:t>0,</m:t>
            </m:r>
          </m:e>
        </m:nary>
      </m:oMath>
      <w:r w:rsidRPr="000E6F66">
        <w:rPr>
          <w:bCs/>
          <w:color w:val="auto"/>
        </w:rPr>
        <w:t>.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.</m:t>
            </m:r>
          </m:e>
        </m:nary>
      </m:oMath>
    </w:p>
    <w:p w14:paraId="6E6C6AB1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Замена переменной, интегрирование по частям, несобственный интеграл с переменным верхним пределом. Признаки сравнения для несобственных интегралов от неотрицательных функций. Абсолютно сходящиеся и условно сходящиеся интегралы.</w:t>
      </w:r>
    </w:p>
    <w:p w14:paraId="5045EF07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lastRenderedPageBreak/>
        <w:t>Тема 15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Кратные интегралы</w:t>
      </w:r>
      <w:r w:rsidRPr="0069018F">
        <w:rPr>
          <w:b/>
        </w:rPr>
        <w:t>.</w:t>
      </w:r>
    </w:p>
    <w:p w14:paraId="25EFBA95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>Двойной интеграл, его свойства. Сведение двойного интеграла к повторному. Замена переменных в двойном интеграле. Тройной интеграл, его свойства.</w:t>
      </w:r>
    </w:p>
    <w:p w14:paraId="78D5B433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6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Числовые ряды</w:t>
      </w:r>
      <w:r w:rsidRPr="0069018F">
        <w:rPr>
          <w:b/>
        </w:rPr>
        <w:t>.</w:t>
      </w:r>
    </w:p>
    <w:p w14:paraId="396F1312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Критерий Коши сходимости ряда. Необходимое условие сходимости. Ряды с неотрицательными членами. Признаки сравнения. Признак Даламбера. Признак Коши. Признак Гаусса (без доказательства). Интегральный признак сходимости </w:t>
      </w:r>
      <w:proofErr w:type="spellStart"/>
      <w:r w:rsidRPr="000E6F66">
        <w:rPr>
          <w:bCs/>
          <w:color w:val="auto"/>
        </w:rPr>
        <w:t>Маклорена</w:t>
      </w:r>
      <w:proofErr w:type="spellEnd"/>
      <w:r w:rsidRPr="000E6F66">
        <w:rPr>
          <w:bCs/>
          <w:color w:val="auto"/>
        </w:rPr>
        <w:t>-Коши. Знакопеременные ряды. Признак Лейбница. Признаки Абеля и Дирихле (без доказательства). Абсолютная сходимость ряда. Условная сходимость ряда. Перестановки членов ряда.</w:t>
      </w:r>
    </w:p>
    <w:p w14:paraId="753B6DD5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7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Функциональные ряды</w:t>
      </w:r>
      <w:r w:rsidRPr="0069018F">
        <w:rPr>
          <w:b/>
        </w:rPr>
        <w:t>.</w:t>
      </w:r>
    </w:p>
    <w:p w14:paraId="03F16B7C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0E6F66">
        <w:rPr>
          <w:bCs/>
          <w:color w:val="auto"/>
        </w:rPr>
        <w:t xml:space="preserve">Степенные ряды. Радиус сходимости, интервал сходимости. Непрерывность суммы степенного ряда. </w:t>
      </w:r>
      <w:proofErr w:type="spellStart"/>
      <w:r w:rsidRPr="000E6F66">
        <w:rPr>
          <w:bCs/>
          <w:color w:val="auto"/>
        </w:rPr>
        <w:t>Почленное</w:t>
      </w:r>
      <w:proofErr w:type="spellEnd"/>
      <w:r w:rsidRPr="000E6F66">
        <w:rPr>
          <w:bCs/>
          <w:color w:val="auto"/>
        </w:rPr>
        <w:t xml:space="preserve"> интегрирование и дифференцирование степенных рядов. Ряды Тейлора элементарных функций. Ряд Фурье. Тригонометрическая система функций. Коэффициенты Фурье.</w:t>
      </w:r>
    </w:p>
    <w:p w14:paraId="5FB52520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  <w:rPr>
          <w:b/>
        </w:rPr>
      </w:pPr>
      <w:r w:rsidRPr="000E6F66">
        <w:rPr>
          <w:b/>
          <w:bCs/>
          <w:color w:val="auto"/>
        </w:rPr>
        <w:t>Тема 18</w:t>
      </w:r>
      <w:r w:rsidRPr="0069018F">
        <w:rPr>
          <w:b/>
          <w:bCs/>
          <w:color w:val="auto"/>
        </w:rPr>
        <w:t>.</w:t>
      </w:r>
      <w:r w:rsidRPr="000E6F66">
        <w:rPr>
          <w:b/>
          <w:bCs/>
          <w:color w:val="auto"/>
        </w:rPr>
        <w:t xml:space="preserve"> </w:t>
      </w:r>
      <w:r w:rsidRPr="000E6F66">
        <w:rPr>
          <w:b/>
        </w:rPr>
        <w:t>Эйлеровы интегралы</w:t>
      </w:r>
      <w:r w:rsidRPr="0069018F">
        <w:rPr>
          <w:b/>
        </w:rPr>
        <w:t>.</w:t>
      </w:r>
    </w:p>
    <w:p w14:paraId="435E157D" w14:textId="77777777" w:rsidR="0069018F" w:rsidRPr="000E6F66" w:rsidRDefault="0069018F" w:rsidP="00EE553A">
      <w:pPr>
        <w:pStyle w:val="Default"/>
        <w:keepNext/>
        <w:keepLines/>
        <w:spacing w:line="360" w:lineRule="auto"/>
        <w:ind w:firstLine="709"/>
        <w:jc w:val="both"/>
      </w:pPr>
      <w:r w:rsidRPr="000E6F66">
        <w:rPr>
          <w:bCs/>
          <w:color w:val="auto"/>
        </w:rPr>
        <w:t>Гамма и бета-функции Эйлера, их свойства (без доказательства). Нормальное распределение. Вычисление его моментов.</w:t>
      </w:r>
    </w:p>
    <w:p w14:paraId="0B6B4696" w14:textId="77777777" w:rsidR="00735BE2" w:rsidRPr="001530E6" w:rsidRDefault="00735BE2" w:rsidP="00EE553A">
      <w:pPr>
        <w:keepNext/>
        <w:keepLines/>
        <w:widowControl/>
        <w:rPr>
          <w:rFonts w:eastAsia="Calibri"/>
          <w:b/>
          <w:sz w:val="24"/>
          <w:szCs w:val="24"/>
        </w:rPr>
      </w:pPr>
    </w:p>
    <w:p w14:paraId="2D7FAABB" w14:textId="77777777" w:rsidR="00BF4B98" w:rsidRPr="00BF4B98" w:rsidRDefault="006C213C" w:rsidP="00EE553A">
      <w:pPr>
        <w:keepNext/>
        <w:keepLines/>
        <w:widowControl/>
        <w:spacing w:before="200" w:line="360" w:lineRule="auto"/>
        <w:jc w:val="center"/>
        <w:outlineLvl w:val="1"/>
        <w:rPr>
          <w:b/>
          <w:bCs/>
          <w:color w:val="5B9BD5"/>
          <w:sz w:val="26"/>
          <w:szCs w:val="26"/>
        </w:rPr>
      </w:pPr>
      <w:bookmarkStart w:id="19" w:name="_Toc35509030"/>
      <w:r w:rsidRPr="00736274">
        <w:rPr>
          <w:b/>
          <w:bCs/>
          <w:sz w:val="24"/>
          <w:szCs w:val="26"/>
        </w:rPr>
        <w:t>4. Материалы текущего контроля успеваемости обучающихся и фонд оценочных средств промежуточной аттестации по дисциплине</w:t>
      </w:r>
      <w:bookmarkEnd w:id="14"/>
      <w:bookmarkEnd w:id="15"/>
      <w:bookmarkEnd w:id="16"/>
      <w:bookmarkEnd w:id="17"/>
      <w:bookmarkEnd w:id="18"/>
      <w:bookmarkEnd w:id="19"/>
    </w:p>
    <w:p w14:paraId="15C5914B" w14:textId="77777777" w:rsidR="006C213C" w:rsidRPr="006C213C" w:rsidRDefault="006C213C" w:rsidP="00EE553A">
      <w:pPr>
        <w:keepNext/>
        <w:keepLines/>
        <w:widowControl/>
        <w:spacing w:after="160" w:line="259" w:lineRule="auto"/>
        <w:rPr>
          <w:rFonts w:eastAsia="Calibri"/>
          <w:b/>
          <w:sz w:val="24"/>
          <w:szCs w:val="24"/>
          <w:lang w:eastAsia="en-US"/>
        </w:rPr>
      </w:pPr>
      <w:r w:rsidRPr="006C213C">
        <w:rPr>
          <w:rFonts w:eastAsia="Calibri"/>
          <w:b/>
          <w:sz w:val="24"/>
          <w:szCs w:val="24"/>
          <w:lang w:eastAsia="en-US"/>
        </w:rPr>
        <w:t>4.1. Текущий контроль успеваемости</w:t>
      </w:r>
    </w:p>
    <w:p w14:paraId="5763970D" w14:textId="77777777" w:rsidR="00FB3DA3" w:rsidRPr="001A0CD6" w:rsidRDefault="006C213C" w:rsidP="001A0CD6">
      <w:pPr>
        <w:rPr>
          <w:b/>
          <w:sz w:val="24"/>
        </w:rPr>
      </w:pPr>
      <w:bookmarkStart w:id="20" w:name="_Toc490661682"/>
      <w:bookmarkStart w:id="21" w:name="_Toc501450921"/>
      <w:r w:rsidRPr="001A0CD6">
        <w:rPr>
          <w:rFonts w:eastAsia="Calibri"/>
          <w:b/>
          <w:sz w:val="24"/>
        </w:rPr>
        <w:t>4.1.1. Формы текущего контроля успеваемости</w:t>
      </w:r>
      <w:bookmarkEnd w:id="20"/>
      <w:bookmarkEnd w:id="21"/>
      <w:r w:rsidR="00FB3DA3" w:rsidRPr="001A0CD6">
        <w:rPr>
          <w:b/>
          <w:sz w:val="24"/>
        </w:rPr>
        <w:tab/>
      </w:r>
    </w:p>
    <w:tbl>
      <w:tblPr>
        <w:tblpPr w:leftFromText="180" w:rightFromText="180" w:vertAnchor="text" w:tblpXSpec="center" w:tblpY="1"/>
        <w:tblOverlap w:val="never"/>
        <w:tblW w:w="9491" w:type="dxa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022"/>
        <w:gridCol w:w="3469"/>
      </w:tblGrid>
      <w:tr w:rsidR="00FB3DA3" w:rsidRPr="00FB3DA3" w14:paraId="644AF62A" w14:textId="77777777" w:rsidTr="00087446">
        <w:trPr>
          <w:trHeight w:val="423"/>
        </w:trPr>
        <w:tc>
          <w:tcPr>
            <w:tcW w:w="60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2A6BF64" w14:textId="77777777" w:rsidR="00FB3DA3" w:rsidRPr="00EE553A" w:rsidRDefault="00FB3DA3" w:rsidP="00087446">
            <w:pPr>
              <w:keepNext/>
              <w:keepLines/>
              <w:widowControl/>
              <w:autoSpaceDE/>
              <w:adjustRightInd/>
              <w:jc w:val="center"/>
              <w:rPr>
                <w:b/>
                <w:kern w:val="3"/>
                <w:sz w:val="24"/>
                <w:szCs w:val="24"/>
              </w:rPr>
            </w:pPr>
            <w:r w:rsidRPr="00FB3DA3">
              <w:tab/>
            </w:r>
            <w:r w:rsidRPr="00EE553A">
              <w:rPr>
                <w:b/>
                <w:kern w:val="3"/>
                <w:sz w:val="24"/>
                <w:szCs w:val="24"/>
              </w:rPr>
              <w:t>Тема (раздел)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0927DB" w14:textId="77777777" w:rsidR="00FB3DA3" w:rsidRPr="00EE553A" w:rsidRDefault="00FB3DA3" w:rsidP="00087446">
            <w:pPr>
              <w:keepNext/>
              <w:keepLines/>
              <w:widowControl/>
              <w:autoSpaceDE/>
              <w:adjustRightInd/>
              <w:jc w:val="center"/>
              <w:rPr>
                <w:b/>
                <w:kern w:val="3"/>
                <w:sz w:val="24"/>
                <w:szCs w:val="24"/>
              </w:rPr>
            </w:pPr>
            <w:r w:rsidRPr="00EE553A">
              <w:rPr>
                <w:b/>
                <w:kern w:val="3"/>
                <w:sz w:val="24"/>
                <w:szCs w:val="24"/>
              </w:rPr>
              <w:t>Методы текущего контроля успеваемости</w:t>
            </w:r>
          </w:p>
        </w:tc>
      </w:tr>
      <w:tr w:rsidR="001E5857" w:rsidRPr="00FB3DA3" w14:paraId="2B2166B4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D2A1F8" w14:textId="77777777" w:rsidR="00EE553A" w:rsidRPr="00EE553A" w:rsidRDefault="001E5857" w:rsidP="00087446">
            <w:pPr>
              <w:pStyle w:val="Default"/>
              <w:keepNext/>
              <w:keepLines/>
              <w:jc w:val="both"/>
              <w:rPr>
                <w:color w:val="auto"/>
              </w:rPr>
            </w:pPr>
            <w:r w:rsidRPr="00EE553A">
              <w:rPr>
                <w:rFonts w:eastAsia="Calibri"/>
              </w:rPr>
              <w:t>Тема 1</w:t>
            </w:r>
            <w:r w:rsidR="00EE553A" w:rsidRPr="00EE553A">
              <w:rPr>
                <w:rFonts w:eastAsia="Calibri"/>
              </w:rPr>
              <w:t xml:space="preserve">. </w:t>
            </w:r>
            <w:r w:rsidR="00EE553A" w:rsidRPr="00EE553A">
              <w:rPr>
                <w:color w:val="auto"/>
              </w:rPr>
              <w:t xml:space="preserve">Множества и их отображения. </w:t>
            </w:r>
          </w:p>
          <w:p w14:paraId="6D9C7278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E05B75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3504C925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6DE101" w14:textId="77777777" w:rsidR="001E5857" w:rsidRPr="00EE553A" w:rsidRDefault="001E5857" w:rsidP="00087446">
            <w:pPr>
              <w:pStyle w:val="Default"/>
              <w:keepNext/>
              <w:keepLines/>
              <w:jc w:val="both"/>
              <w:rPr>
                <w:rFonts w:eastAsia="Calibri"/>
              </w:rPr>
            </w:pPr>
            <w:r w:rsidRPr="00EE553A">
              <w:rPr>
                <w:rFonts w:eastAsia="Calibri"/>
              </w:rPr>
              <w:t>Тема 2</w:t>
            </w:r>
            <w:r w:rsidR="00EE553A" w:rsidRPr="00EE553A">
              <w:rPr>
                <w:rFonts w:eastAsia="Calibri"/>
              </w:rPr>
              <w:t xml:space="preserve">. </w:t>
            </w:r>
            <w:r w:rsidR="00EE553A" w:rsidRPr="00EE553A">
              <w:rPr>
                <w:color w:val="auto"/>
              </w:rPr>
              <w:t>Предел последовательности, предел и непрерывность функции 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15DC67F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0594B588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0F25F3B3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A57242" w14:textId="77777777" w:rsidR="001E5857" w:rsidRPr="00EE553A" w:rsidRDefault="001E5857" w:rsidP="00087446">
            <w:pPr>
              <w:pStyle w:val="Default"/>
              <w:keepNext/>
              <w:keepLines/>
              <w:jc w:val="both"/>
              <w:rPr>
                <w:rFonts w:eastAsia="Calibri"/>
              </w:rPr>
            </w:pPr>
            <w:r w:rsidRPr="00EE553A">
              <w:rPr>
                <w:rFonts w:eastAsia="Calibri"/>
              </w:rPr>
              <w:t>Тема 3</w:t>
            </w:r>
            <w:r w:rsidR="00EE553A" w:rsidRPr="00EE553A">
              <w:rPr>
                <w:rFonts w:eastAsia="Calibri"/>
                <w:lang w:val="en-US"/>
              </w:rPr>
              <w:t>.</w:t>
            </w:r>
            <w:r w:rsidR="00EE553A" w:rsidRPr="00EE553A">
              <w:rPr>
                <w:rFonts w:eastAsia="Calibri"/>
              </w:rPr>
              <w:t xml:space="preserve"> </w:t>
            </w:r>
            <w:r w:rsidR="00EE553A" w:rsidRPr="00EE553A">
              <w:rPr>
                <w:color w:val="auto"/>
              </w:rPr>
              <w:t>Производная и дифференциал</w:t>
            </w:r>
            <w:r w:rsidR="00EE553A" w:rsidRPr="00EE553A">
              <w:rPr>
                <w:color w:val="auto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D1D120C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6F4A442A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77D6E381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02D7FE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sz w:val="24"/>
                <w:szCs w:val="24"/>
              </w:rPr>
              <w:t>Тема 4</w:t>
            </w:r>
            <w:r w:rsidR="00EE553A" w:rsidRPr="00EE553A">
              <w:rPr>
                <w:rFonts w:eastAsia="Calibri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Основные теоремы дифференциального исчисления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250D6F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3E810CDA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31EED31D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E2C3A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5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Исследование свойств функций и построение графиков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798868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1</w:t>
            </w:r>
          </w:p>
          <w:p w14:paraId="6072DF56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1</w:t>
            </w:r>
          </w:p>
        </w:tc>
      </w:tr>
      <w:tr w:rsidR="001E5857" w:rsidRPr="00FB3DA3" w14:paraId="0C3D42B8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25D674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6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Метрические пространства. Функции нескольких переменных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A0EE97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68EDF783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52FDF904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35566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7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Дифференцируемость функции многих переменных. Частные производные</w:t>
            </w:r>
            <w:r w:rsidR="00EE553A" w:rsidRPr="003877A7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415550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07729D02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203AE652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46FD7E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8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Экстремумы функций нескольких переменных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77D251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29CC5DE5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30AACCB4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A2A040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9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Неявная функция. Условный экстремум</w:t>
            </w:r>
            <w:r w:rsidR="00EE553A" w:rsidRPr="00C67FCF">
              <w:rPr>
                <w:sz w:val="24"/>
                <w:szCs w:val="24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EA5D2B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2D04EAA7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lastRenderedPageBreak/>
              <w:t>Коллоквиум №2</w:t>
            </w:r>
          </w:p>
        </w:tc>
      </w:tr>
      <w:tr w:rsidR="001E5857" w:rsidRPr="00FB3DA3" w14:paraId="5564B874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7BEC89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lastRenderedPageBreak/>
              <w:t>Тема 10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. </w:t>
            </w:r>
            <w:r w:rsidR="00EE553A" w:rsidRPr="00EE553A">
              <w:rPr>
                <w:sz w:val="24"/>
                <w:szCs w:val="24"/>
              </w:rPr>
              <w:t>Приложения теории условного экстремума к экономической теории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2E00C2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2</w:t>
            </w:r>
          </w:p>
          <w:p w14:paraId="53E00D22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2</w:t>
            </w:r>
          </w:p>
        </w:tc>
      </w:tr>
      <w:tr w:rsidR="001E5857" w:rsidRPr="00FB3DA3" w14:paraId="0439B105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051196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1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Неопределё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8059FF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54094F72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5E0FA874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48AFCF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2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Определё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8D6B5E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435CE6D1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3E467D7A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BE63C0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3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Приложения определённого интеграла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058F06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484C9D97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2FFC9D65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488012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4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Несобственный интеграл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6608B5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7668DD3E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08454627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EE790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5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Кратные интеграл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7637CE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3</w:t>
            </w:r>
          </w:p>
          <w:p w14:paraId="3D47D864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3</w:t>
            </w:r>
          </w:p>
        </w:tc>
      </w:tr>
      <w:tr w:rsidR="001E5857" w:rsidRPr="00FB3DA3" w14:paraId="61026852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A10721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6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Числовые ряд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9B6956" w14:textId="77777777" w:rsidR="002F090F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4</w:t>
            </w:r>
          </w:p>
          <w:p w14:paraId="3524D4BF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4</w:t>
            </w:r>
          </w:p>
        </w:tc>
      </w:tr>
      <w:tr w:rsidR="001E5857" w:rsidRPr="00FB3DA3" w14:paraId="4EB42919" w14:textId="77777777" w:rsidTr="00087446"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68EFD3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7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Функциональные ряд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C549EB" w14:textId="77777777" w:rsidR="002F090F" w:rsidRPr="00EE553A" w:rsidRDefault="00EE553A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нтрольная работа №4</w:t>
            </w:r>
          </w:p>
          <w:p w14:paraId="03B1952A" w14:textId="77777777" w:rsidR="001E5857" w:rsidRPr="00EE553A" w:rsidRDefault="002F090F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</w:t>
            </w:r>
            <w:r w:rsidR="00EE553A" w:rsidRPr="00EE553A">
              <w:rPr>
                <w:sz w:val="24"/>
                <w:szCs w:val="24"/>
              </w:rPr>
              <w:t>4</w:t>
            </w:r>
          </w:p>
        </w:tc>
      </w:tr>
      <w:tr w:rsidR="001E5857" w:rsidRPr="00FB3DA3" w14:paraId="2CB3E3C5" w14:textId="77777777" w:rsidTr="00087446">
        <w:trPr>
          <w:trHeight w:val="378"/>
        </w:trPr>
        <w:tc>
          <w:tcPr>
            <w:tcW w:w="6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9990CD" w14:textId="77777777" w:rsidR="001E5857" w:rsidRPr="00EE553A" w:rsidRDefault="001E5857" w:rsidP="00087446">
            <w:pPr>
              <w:keepNext/>
              <w:keepLines/>
              <w:widowControl/>
              <w:rPr>
                <w:rFonts w:eastAsia="Calibri"/>
                <w:color w:val="000000"/>
                <w:sz w:val="24"/>
                <w:szCs w:val="24"/>
              </w:rPr>
            </w:pPr>
            <w:r w:rsidRPr="00EE553A">
              <w:rPr>
                <w:rFonts w:eastAsia="Calibri"/>
                <w:color w:val="000000"/>
                <w:sz w:val="24"/>
                <w:szCs w:val="24"/>
              </w:rPr>
              <w:t>Тема 18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  <w:lang w:val="en-US"/>
              </w:rPr>
              <w:t>.</w:t>
            </w:r>
            <w:r w:rsidR="00EE553A" w:rsidRPr="00EE553A">
              <w:rPr>
                <w:rFonts w:eastAsia="Calibri"/>
                <w:color w:val="000000"/>
                <w:sz w:val="24"/>
                <w:szCs w:val="24"/>
              </w:rPr>
              <w:t xml:space="preserve"> </w:t>
            </w:r>
            <w:r w:rsidR="00EE553A" w:rsidRPr="00EE553A">
              <w:rPr>
                <w:sz w:val="24"/>
                <w:szCs w:val="24"/>
              </w:rPr>
              <w:t>Эйлеровы интегралы</w:t>
            </w:r>
            <w:r w:rsidR="00EE553A" w:rsidRPr="00EE553A">
              <w:rPr>
                <w:sz w:val="24"/>
                <w:szCs w:val="24"/>
                <w:lang w:val="en-US"/>
              </w:rPr>
              <w:t>.</w:t>
            </w:r>
          </w:p>
        </w:tc>
        <w:tc>
          <w:tcPr>
            <w:tcW w:w="3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54F7D1" w14:textId="77777777" w:rsidR="001E5857" w:rsidRPr="00EE553A" w:rsidRDefault="00EE553A" w:rsidP="00087446">
            <w:pPr>
              <w:keepNext/>
              <w:keepLines/>
              <w:widowControl/>
              <w:autoSpaceDE/>
              <w:adjustRightInd/>
              <w:jc w:val="center"/>
              <w:rPr>
                <w:sz w:val="24"/>
                <w:szCs w:val="24"/>
              </w:rPr>
            </w:pPr>
            <w:r w:rsidRPr="00EE553A">
              <w:rPr>
                <w:sz w:val="24"/>
                <w:szCs w:val="24"/>
              </w:rPr>
              <w:t>Коллоквиум №4</w:t>
            </w:r>
          </w:p>
        </w:tc>
      </w:tr>
    </w:tbl>
    <w:p w14:paraId="0C35C40D" w14:textId="77777777" w:rsidR="00EE553A" w:rsidRPr="00830A21" w:rsidRDefault="00EE553A" w:rsidP="00830A21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b/>
          <w:sz w:val="24"/>
          <w:szCs w:val="24"/>
          <w:lang w:eastAsia="en-US"/>
        </w:rPr>
      </w:pPr>
    </w:p>
    <w:p w14:paraId="47FD764B" w14:textId="4ABD067D" w:rsidR="00BF7020" w:rsidRPr="00BF7020" w:rsidRDefault="006C213C" w:rsidP="00BF7020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b/>
          <w:bCs/>
          <w:iCs/>
          <w:sz w:val="24"/>
          <w:szCs w:val="24"/>
        </w:rPr>
      </w:pPr>
      <w:r w:rsidRPr="00830A21">
        <w:rPr>
          <w:rFonts w:eastAsia="Calibri"/>
          <w:b/>
          <w:sz w:val="24"/>
          <w:szCs w:val="24"/>
          <w:lang w:eastAsia="en-US"/>
        </w:rPr>
        <w:t>4.1.2. Материалы текущего контроля успеваемости</w:t>
      </w:r>
      <w:r w:rsidR="00FB3DA3" w:rsidRPr="00830A21">
        <w:rPr>
          <w:b/>
          <w:bCs/>
          <w:iCs/>
          <w:sz w:val="24"/>
          <w:szCs w:val="24"/>
        </w:rPr>
        <w:tab/>
      </w:r>
    </w:p>
    <w:p w14:paraId="5B2DE10B" w14:textId="77777777" w:rsidR="00C60DB5" w:rsidRDefault="00BF7020" w:rsidP="00C60DB5">
      <w:pPr>
        <w:spacing w:line="360" w:lineRule="auto"/>
        <w:ind w:firstLine="709"/>
        <w:jc w:val="both"/>
        <w:rPr>
          <w:sz w:val="28"/>
          <w:szCs w:val="28"/>
        </w:rPr>
      </w:pPr>
      <w:r w:rsidRPr="002C7524">
        <w:rPr>
          <w:sz w:val="28"/>
          <w:szCs w:val="28"/>
        </w:rPr>
        <w:t>Промежуточная аттестация может быть реализована с элементами ЭО / ДОТ.</w:t>
      </w:r>
    </w:p>
    <w:p w14:paraId="6949C649" w14:textId="4E48D55B" w:rsidR="00C60DB5" w:rsidRDefault="00830A21" w:rsidP="00C60DB5">
      <w:pPr>
        <w:spacing w:line="360" w:lineRule="auto"/>
        <w:ind w:firstLine="709"/>
        <w:jc w:val="both"/>
        <w:rPr>
          <w:sz w:val="28"/>
          <w:szCs w:val="28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 «Множества и их отображения</w:t>
      </w:r>
      <w:r w:rsidRPr="00830A21">
        <w:rPr>
          <w:b/>
          <w:sz w:val="24"/>
          <w:szCs w:val="24"/>
          <w:u w:val="single"/>
        </w:rPr>
        <w:t>»</w:t>
      </w:r>
    </w:p>
    <w:p w14:paraId="65734F46" w14:textId="77777777" w:rsidR="00C60DB5" w:rsidRDefault="00830A21" w:rsidP="00C60DB5">
      <w:pPr>
        <w:spacing w:line="360" w:lineRule="auto"/>
        <w:ind w:firstLine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25E46463" w14:textId="77777777" w:rsidR="00C60DB5" w:rsidRDefault="00830A21" w:rsidP="00C60DB5">
      <w:pPr>
        <w:spacing w:line="360" w:lineRule="auto"/>
        <w:ind w:firstLine="709"/>
        <w:jc w:val="both"/>
        <w:rPr>
          <w:bCs/>
          <w:sz w:val="24"/>
          <w:szCs w:val="24"/>
        </w:rPr>
      </w:pPr>
      <w:r w:rsidRPr="00830A21">
        <w:rPr>
          <w:sz w:val="24"/>
          <w:szCs w:val="24"/>
        </w:rPr>
        <w:t xml:space="preserve">1. </w:t>
      </w:r>
      <w:r w:rsidRPr="00830A21">
        <w:rPr>
          <w:bCs/>
          <w:sz w:val="24"/>
          <w:szCs w:val="24"/>
        </w:rPr>
        <w:t xml:space="preserve">Множества и операции над ними. </w:t>
      </w:r>
    </w:p>
    <w:p w14:paraId="06B7716A" w14:textId="77777777" w:rsidR="00C60DB5" w:rsidRDefault="00830A21" w:rsidP="00C60DB5">
      <w:pPr>
        <w:spacing w:line="360" w:lineRule="auto"/>
        <w:ind w:firstLine="709"/>
        <w:jc w:val="both"/>
        <w:rPr>
          <w:bCs/>
          <w:sz w:val="24"/>
          <w:szCs w:val="24"/>
        </w:rPr>
      </w:pPr>
      <w:r w:rsidRPr="00830A21">
        <w:rPr>
          <w:bCs/>
          <w:sz w:val="24"/>
          <w:szCs w:val="24"/>
        </w:rPr>
        <w:t xml:space="preserve">2. Декартово произведение множеств, бинарные отношения. </w:t>
      </w:r>
    </w:p>
    <w:p w14:paraId="34F6BCEE" w14:textId="77777777" w:rsidR="00C60DB5" w:rsidRDefault="00830A21" w:rsidP="00C60DB5">
      <w:pPr>
        <w:spacing w:line="360" w:lineRule="auto"/>
        <w:ind w:firstLine="709"/>
        <w:jc w:val="both"/>
        <w:rPr>
          <w:bCs/>
          <w:sz w:val="24"/>
          <w:szCs w:val="24"/>
        </w:rPr>
      </w:pPr>
      <w:r w:rsidRPr="00830A21">
        <w:rPr>
          <w:bCs/>
          <w:sz w:val="24"/>
          <w:szCs w:val="24"/>
        </w:rPr>
        <w:t xml:space="preserve">3. Отображения и их свойства. </w:t>
      </w:r>
    </w:p>
    <w:p w14:paraId="2E3E1508" w14:textId="77777777" w:rsidR="00C60DB5" w:rsidRDefault="00830A21" w:rsidP="00C60DB5">
      <w:pPr>
        <w:spacing w:line="360" w:lineRule="auto"/>
        <w:ind w:firstLine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2 «Предел последовательности, предел и непрерывность функции</w:t>
      </w:r>
      <w:r w:rsidRPr="00830A21">
        <w:rPr>
          <w:b/>
          <w:sz w:val="24"/>
          <w:szCs w:val="24"/>
          <w:u w:val="single"/>
        </w:rPr>
        <w:t>»</w:t>
      </w:r>
    </w:p>
    <w:p w14:paraId="50A7F3F6" w14:textId="77777777" w:rsidR="00C60DB5" w:rsidRDefault="00830A21" w:rsidP="00C60DB5">
      <w:pPr>
        <w:spacing w:line="360" w:lineRule="auto"/>
        <w:ind w:firstLine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7B6256A2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предел функции:  </w:t>
      </w:r>
      <m:oMath>
        <m:limLow>
          <m:limLow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limLow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lim</m:t>
            </m:r>
          </m:e>
          <m:lim>
            <m:r>
              <w:rPr>
                <w:rFonts w:ascii="Cambria Math" w:eastAsia="Calibri" w:hAnsi="Cambria Math"/>
                <w:sz w:val="24"/>
                <w:szCs w:val="24"/>
              </w:rPr>
              <m:t>x→11</m:t>
            </m:r>
          </m:lim>
        </m:limLow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-2</m:t>
                </m:r>
              </m:e>
            </m:rad>
            <m:r>
              <w:rPr>
                <w:rFonts w:ascii="Cambria Math" w:eastAsia="Calibri" w:hAnsi="Cambria Math"/>
                <w:sz w:val="24"/>
                <w:szCs w:val="24"/>
              </w:rPr>
              <m:t>-3</m:t>
            </m:r>
          </m:num>
          <m:den>
            <m:r>
              <w:rPr>
                <w:rFonts w:ascii="Cambria Math" w:eastAsia="Calibri" w:hAnsi="Cambria Math"/>
                <w:sz w:val="24"/>
                <w:szCs w:val="24"/>
              </w:rPr>
              <m:t>x-11</m:t>
            </m:r>
          </m:den>
        </m:f>
      </m:oMath>
    </w:p>
    <w:p w14:paraId="203F6538" w14:textId="77777777" w:rsidR="00C60DB5" w:rsidRPr="00CB22FC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айти область определения функции: </w:t>
      </w:r>
      <m:oMath>
        <m:r>
          <w:rPr>
            <w:rFonts w:ascii="Cambria Math" w:eastAsia="Calibri" w:hAnsi="Cambria Math"/>
            <w:sz w:val="24"/>
            <w:szCs w:val="24"/>
            <w:lang w:val="en-US"/>
          </w:rPr>
          <m:t>y</m:t>
        </m:r>
        <m:r>
          <w:rPr>
            <w:rFonts w:ascii="Cambria Math" w:eastAsia="Calibri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  <w:lang w:val="en-US"/>
                  </w:rPr>
                  <m:t>ln</m:t>
                </m:r>
              </m:fName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e>
            </m:func>
          </m:den>
        </m:f>
      </m:oMath>
    </w:p>
    <w:p w14:paraId="10B8EDE2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>3. Исследовать функцию на непрерывность:</w:t>
      </w:r>
      <m:oMath>
        <m:r>
          <w:rPr>
            <w:rFonts w:ascii="Cambria Math" w:hAnsi="Cambria Math"/>
            <w:sz w:val="24"/>
            <w:szCs w:val="24"/>
          </w:rPr>
          <m:t xml:space="preserve"> 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x-1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sup>
        </m:sSup>
      </m:oMath>
    </w:p>
    <w:p w14:paraId="5FD8A046" w14:textId="77777777" w:rsidR="00C60DB5" w:rsidRDefault="00830A21" w:rsidP="00C60DB5">
      <w:pPr>
        <w:spacing w:line="360" w:lineRule="auto"/>
        <w:ind w:firstLine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78D10250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Арифметические свойства предела. Предельный переход в неравенствах. Вычисление </w:t>
      </w:r>
      <w:r w:rsidR="008C31CC" w:rsidRPr="00830A21">
        <w:rPr>
          <w:sz w:val="24"/>
          <w:szCs w:val="24"/>
        </w:rPr>
        <w:fldChar w:fldCharType="begin"/>
      </w:r>
      <w:r w:rsidRPr="00830A21">
        <w:rPr>
          <w:sz w:val="24"/>
          <w:szCs w:val="24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830A21">
        <w:rPr>
          <w:sz w:val="24"/>
          <w:szCs w:val="24"/>
        </w:rPr>
        <w:instrText xml:space="preserve"> </w:instrText>
      </w:r>
      <w:r w:rsidR="008C31CC" w:rsidRPr="00830A21">
        <w:rPr>
          <w:sz w:val="24"/>
          <w:szCs w:val="24"/>
        </w:rPr>
        <w:fldChar w:fldCharType="separate"/>
      </w:r>
      <w:r w:rsidRPr="00830A21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</m:e>
        </m:func>
      </m:oMath>
      <w:r w:rsidR="008C31CC" w:rsidRPr="00830A21">
        <w:rPr>
          <w:sz w:val="24"/>
          <w:szCs w:val="24"/>
        </w:rPr>
        <w:fldChar w:fldCharType="end"/>
      </w:r>
      <w:r w:rsidRPr="00830A21">
        <w:rPr>
          <w:sz w:val="24"/>
          <w:szCs w:val="24"/>
        </w:rPr>
        <w:t xml:space="preserve">. </w:t>
      </w:r>
    </w:p>
    <w:p w14:paraId="5030EA2D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едел монотонной ограниченной функции. Число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 w:rsidRPr="00830A21">
        <w:rPr>
          <w:sz w:val="24"/>
          <w:szCs w:val="24"/>
        </w:rPr>
        <w:t xml:space="preserve">. </w:t>
      </w:r>
    </w:p>
    <w:p w14:paraId="0680EBDC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Критерий Коши существования предела последовательности, предела функции.  </w:t>
      </w:r>
    </w:p>
    <w:p w14:paraId="5E348F17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4. Непрерывность, точки разрыва. Свойства непрерывных функций. Непрерывность эле</w:t>
      </w:r>
      <w:r w:rsidRPr="00830A21">
        <w:rPr>
          <w:sz w:val="24"/>
          <w:szCs w:val="24"/>
        </w:rPr>
        <w:lastRenderedPageBreak/>
        <w:t xml:space="preserve">ментарных функций. </w:t>
      </w:r>
    </w:p>
    <w:p w14:paraId="5283A2CC" w14:textId="77777777" w:rsidR="00C60DB5" w:rsidRDefault="00830A21" w:rsidP="00C60DB5">
      <w:pPr>
        <w:spacing w:line="360" w:lineRule="auto"/>
        <w:ind w:firstLine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5. Свойства функций, непрерывных на отрезке. Кусочно-непрерывные функции, классификация точек разрыва.</w:t>
      </w:r>
    </w:p>
    <w:p w14:paraId="7355C92E" w14:textId="2162487D" w:rsidR="00830A21" w:rsidRPr="00C60DB5" w:rsidRDefault="00830A21" w:rsidP="00C60DB5">
      <w:pPr>
        <w:spacing w:line="360" w:lineRule="auto"/>
        <w:ind w:firstLine="709"/>
        <w:jc w:val="both"/>
        <w:rPr>
          <w:sz w:val="28"/>
          <w:szCs w:val="28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3 «Производная и дифференциал</w:t>
      </w:r>
      <w:r w:rsidRPr="00830A21">
        <w:rPr>
          <w:b/>
          <w:sz w:val="24"/>
          <w:szCs w:val="24"/>
          <w:u w:val="single"/>
        </w:rPr>
        <w:t>»</w:t>
      </w:r>
    </w:p>
    <w:p w14:paraId="3D13CF5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lastRenderedPageBreak/>
        <w:t>Варианты заданий контрольной работы №1</w:t>
      </w:r>
    </w:p>
    <w:p w14:paraId="3C05159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значение производной в заданной точке: 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y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4x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2+3x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 xml:space="preserve"> для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/>
            <w:sz w:val="24"/>
            <w:szCs w:val="24"/>
          </w:rPr>
          <m:t>=1</m:t>
        </m:r>
      </m:oMath>
    </w:p>
    <w:p w14:paraId="2A1A206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2. С помощью дифференциала вычислить приближенное значение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6</m:t>
            </m:r>
          </m:den>
        </m:f>
      </m:oMath>
    </w:p>
    <w:p w14:paraId="475A6530" w14:textId="77777777" w:rsidR="00830A21" w:rsidRPr="00136F58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3. Найти </w:t>
      </w:r>
      <w:r w:rsidR="003877A7">
        <w:rPr>
          <w:rFonts w:eastAsiaTheme="minorEastAsia"/>
          <w:sz w:val="24"/>
          <w:szCs w:val="24"/>
        </w:rPr>
        <w:t>производн</w:t>
      </w:r>
      <w:r w:rsidR="00136F58">
        <w:rPr>
          <w:rFonts w:eastAsiaTheme="minorEastAsia"/>
          <w:sz w:val="24"/>
          <w:szCs w:val="24"/>
        </w:rPr>
        <w:t>ую третье</w:t>
      </w:r>
      <w:r w:rsidR="003877A7">
        <w:rPr>
          <w:rFonts w:eastAsiaTheme="minorEastAsia"/>
          <w:sz w:val="24"/>
          <w:szCs w:val="24"/>
        </w:rPr>
        <w:t>го порядка</w:t>
      </w:r>
      <w:r w:rsidR="0073630B" w:rsidRPr="0073630B">
        <w:rPr>
          <w:rFonts w:eastAsiaTheme="minorEastAsia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/>
            <w:sz w:val="24"/>
            <w:szCs w:val="24"/>
          </w:rPr>
          <m:t>y=x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x</m:t>
            </m:r>
          </m:sup>
        </m:sSup>
      </m:oMath>
      <w:r w:rsidR="00136F58" w:rsidRPr="00136F58">
        <w:rPr>
          <w:rFonts w:eastAsiaTheme="minorEastAsia"/>
          <w:sz w:val="24"/>
          <w:szCs w:val="24"/>
        </w:rPr>
        <w:t>.</w:t>
      </w:r>
    </w:p>
    <w:p w14:paraId="71E8C4B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09D092D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Определение производной функции в точке, ее основные свойства. </w:t>
      </w:r>
    </w:p>
    <w:p w14:paraId="219E895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авила дифференцирования. Производная сложной функции. Производная и обратной функции. </w:t>
      </w:r>
    </w:p>
    <w:p w14:paraId="5A07A7C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3. Дифференциал. Инвариантность формы первого дифференциала. Применение дифференциала для приближенных вычислений</w:t>
      </w:r>
    </w:p>
    <w:p w14:paraId="72BC103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Производные и дифференциалы высших порядков. </w:t>
      </w:r>
    </w:p>
    <w:p w14:paraId="33C83F5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5. Эластичность и её свойства.</w:t>
      </w:r>
    </w:p>
    <w:p w14:paraId="2433C40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4 «Основные теоремы дифференциального исчисления</w:t>
      </w:r>
      <w:r w:rsidRPr="00830A21">
        <w:rPr>
          <w:b/>
          <w:sz w:val="24"/>
          <w:szCs w:val="24"/>
          <w:u w:val="single"/>
        </w:rPr>
        <w:t>»</w:t>
      </w:r>
    </w:p>
    <w:p w14:paraId="70F31F7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3A0A446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>1. Вычислить предел функции, используя эквивалентность бесконечно малых:</w:t>
      </w:r>
      <m:oMath>
        <m:r>
          <w:rPr>
            <w:rFonts w:ascii="Cambria Math" w:eastAsia="Calibri" w:hAnsi="Cambria Math"/>
            <w:sz w:val="24"/>
            <w:szCs w:val="24"/>
          </w:rPr>
          <m:t xml:space="preserve"> </m:t>
        </m:r>
        <m:func>
          <m:func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Calibri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func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</m:s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-1</m:t>
                </m:r>
              </m:den>
            </m:f>
          </m:e>
        </m:func>
      </m:oMath>
    </w:p>
    <w:p w14:paraId="36EE5A1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="00EF78B6" w:rsidRPr="00830A21">
        <w:rPr>
          <w:rFonts w:eastAsiaTheme="minorEastAsia"/>
          <w:sz w:val="24"/>
          <w:szCs w:val="24"/>
        </w:rPr>
        <w:t xml:space="preserve">Найти предел с помощью правила </w:t>
      </w:r>
      <w:proofErr w:type="spellStart"/>
      <w:r w:rsidR="00EF78B6" w:rsidRPr="00830A21">
        <w:rPr>
          <w:rFonts w:eastAsiaTheme="minorEastAsia"/>
          <w:sz w:val="24"/>
          <w:szCs w:val="24"/>
        </w:rPr>
        <w:t>Лопиталя</w:t>
      </w:r>
      <w:proofErr w:type="spellEnd"/>
      <w:r w:rsidR="00EF78B6" w:rsidRPr="00830A21">
        <w:rPr>
          <w:rFonts w:eastAsiaTheme="minorEastAsia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t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x</m:t>
                </m:r>
              </m:den>
            </m:f>
          </m:e>
        </m:func>
      </m:oMath>
    </w:p>
    <w:p w14:paraId="7101F851" w14:textId="77777777" w:rsidR="00830A21" w:rsidRPr="00EF78B6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</w:t>
      </w:r>
      <w:r w:rsidR="00EF78B6" w:rsidRPr="00830A21">
        <w:rPr>
          <w:rFonts w:eastAsiaTheme="minorEastAsia"/>
          <w:sz w:val="24"/>
          <w:szCs w:val="24"/>
        </w:rPr>
        <w:t xml:space="preserve">Найти предел с помощью правила </w:t>
      </w:r>
      <w:proofErr w:type="spellStart"/>
      <w:r w:rsidR="00EF78B6" w:rsidRPr="00830A21">
        <w:rPr>
          <w:rFonts w:eastAsiaTheme="minorEastAsia"/>
          <w:sz w:val="24"/>
          <w:szCs w:val="24"/>
        </w:rPr>
        <w:t>Лопиталя</w:t>
      </w:r>
      <w:proofErr w:type="spellEnd"/>
      <w:r w:rsidR="00EF78B6" w:rsidRPr="00EF78B6">
        <w:rPr>
          <w:rFonts w:eastAsiaTheme="minorEastAsia"/>
          <w:sz w:val="24"/>
          <w:szCs w:val="24"/>
        </w:rPr>
        <w:t xml:space="preserve">: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1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⁡</m:t>
            </m:r>
            <m:r>
              <w:rPr>
                <w:rFonts w:ascii="Cambria Math" w:hAnsi="Cambria Math"/>
                <w:sz w:val="24"/>
                <w:szCs w:val="24"/>
              </w:rPr>
              <m:t>(x-1)</m:t>
            </m:r>
          </m:e>
        </m:func>
      </m:oMath>
    </w:p>
    <w:p w14:paraId="73A039D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64D7645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Теоремы Ферма, </w:t>
      </w:r>
      <w:proofErr w:type="spellStart"/>
      <w:r w:rsidRPr="00830A21">
        <w:rPr>
          <w:sz w:val="24"/>
          <w:szCs w:val="24"/>
        </w:rPr>
        <w:t>Ролля</w:t>
      </w:r>
      <w:proofErr w:type="spellEnd"/>
      <w:r w:rsidRPr="00830A21">
        <w:rPr>
          <w:sz w:val="24"/>
          <w:szCs w:val="24"/>
        </w:rPr>
        <w:t xml:space="preserve">. Теоремы Лагранжа и Коши. Критерий постоянства функции. </w:t>
      </w:r>
    </w:p>
    <w:p w14:paraId="36312DD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Формула Тейлора с остаточным членом в форме Лагранжа (без доказательства). Формула Тейлора с остаточным членом в форме Пеано (без доказательства).  </w:t>
      </w:r>
    </w:p>
    <w:p w14:paraId="17B8F2A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Разложения функций </w:t>
      </w:r>
      <w:proofErr w:type="spellStart"/>
      <w:r w:rsidRPr="00830A21">
        <w:rPr>
          <w:i/>
          <w:sz w:val="24"/>
          <w:szCs w:val="24"/>
        </w:rPr>
        <w:t>e</w:t>
      </w:r>
      <w:r w:rsidRPr="00830A21">
        <w:rPr>
          <w:i/>
          <w:sz w:val="24"/>
          <w:szCs w:val="24"/>
          <w:vertAlign w:val="superscript"/>
        </w:rPr>
        <w:t>x</w:t>
      </w:r>
      <w:proofErr w:type="spellEnd"/>
      <w:r w:rsidRPr="00830A21">
        <w:rPr>
          <w:sz w:val="24"/>
          <w:szCs w:val="24"/>
        </w:rPr>
        <w:t>,</w:t>
      </w:r>
      <w:r w:rsidRPr="00830A21">
        <w:rPr>
          <w:i/>
          <w:iCs/>
          <w:color w:val="000000"/>
          <w:sz w:val="24"/>
          <w:szCs w:val="24"/>
        </w:rPr>
        <w:t xml:space="preserve"> </w:t>
      </w:r>
      <w:proofErr w:type="spellStart"/>
      <w:r w:rsidRPr="00830A21">
        <w:rPr>
          <w:i/>
          <w:iCs/>
          <w:color w:val="000000"/>
          <w:sz w:val="24"/>
          <w:szCs w:val="24"/>
        </w:rPr>
        <w:t>sin</w:t>
      </w:r>
      <w:proofErr w:type="spellEnd"/>
      <w:r w:rsidRPr="00830A21">
        <w:rPr>
          <w:i/>
          <w:iCs/>
          <w:color w:val="000000"/>
          <w:sz w:val="24"/>
          <w:szCs w:val="24"/>
          <w:vertAlign w:val="superscript"/>
        </w:rPr>
        <w:t xml:space="preserve"> </w:t>
      </w:r>
      <w:r w:rsidRPr="00830A21">
        <w:rPr>
          <w:i/>
          <w:iCs/>
          <w:color w:val="000000"/>
          <w:sz w:val="24"/>
          <w:szCs w:val="24"/>
        </w:rPr>
        <w:t xml:space="preserve">x </w:t>
      </w:r>
      <w:proofErr w:type="spellStart"/>
      <w:r w:rsidRPr="00830A21">
        <w:rPr>
          <w:i/>
          <w:iCs/>
          <w:color w:val="000000"/>
          <w:sz w:val="24"/>
          <w:szCs w:val="24"/>
        </w:rPr>
        <w:t>cos</w:t>
      </w:r>
      <w:proofErr w:type="spellEnd"/>
      <w:r w:rsidRPr="00830A21">
        <w:rPr>
          <w:i/>
          <w:iCs/>
          <w:color w:val="000000"/>
          <w:sz w:val="24"/>
          <w:szCs w:val="24"/>
          <w:vertAlign w:val="superscript"/>
        </w:rPr>
        <w:t xml:space="preserve"> 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sz w:val="24"/>
          <w:szCs w:val="24"/>
        </w:rPr>
        <w:t xml:space="preserve">, </w:t>
      </w:r>
      <w:proofErr w:type="spellStart"/>
      <w:r w:rsidRPr="00830A21">
        <w:rPr>
          <w:i/>
          <w:sz w:val="24"/>
          <w:szCs w:val="24"/>
        </w:rPr>
        <w:t>ln</w:t>
      </w:r>
      <w:proofErr w:type="spellEnd"/>
      <w:r w:rsidRPr="00830A21">
        <w:rPr>
          <w:i/>
          <w:sz w:val="24"/>
          <w:szCs w:val="24"/>
        </w:rPr>
        <w:t>(1+x),</w:t>
      </w:r>
      <w:r w:rsidRPr="00830A21">
        <w:rPr>
          <w:rFonts w:ascii="Cambria Math" w:hAnsi="Cambria Math" w:cs="Cambria Math" w:hint="eastAsia"/>
          <w:i/>
          <w:sz w:val="24"/>
          <w:szCs w:val="24"/>
        </w:rPr>
        <w:t xml:space="preserve"> </w:t>
      </w:r>
      <w:r w:rsidRPr="00830A21">
        <w:rPr>
          <w:i/>
          <w:sz w:val="24"/>
          <w:szCs w:val="24"/>
        </w:rPr>
        <w:t>(1+x)</w:t>
      </w:r>
      <w:r w:rsidRPr="00830A21">
        <w:rPr>
          <w:i/>
          <w:sz w:val="24"/>
          <w:szCs w:val="24"/>
          <w:vertAlign w:val="superscript"/>
        </w:rPr>
        <w:t>μ</w:t>
      </w:r>
      <w:r w:rsidRPr="00830A21">
        <w:rPr>
          <w:sz w:val="24"/>
          <w:szCs w:val="24"/>
        </w:rPr>
        <w:t xml:space="preserve"> </w:t>
      </w:r>
    </w:p>
    <w:p w14:paraId="2D414D6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Правила </w:t>
      </w:r>
      <w:proofErr w:type="spellStart"/>
      <w:r w:rsidRPr="00830A21">
        <w:rPr>
          <w:sz w:val="24"/>
          <w:szCs w:val="24"/>
        </w:rPr>
        <w:t>Лопиталя</w:t>
      </w:r>
      <w:proofErr w:type="spellEnd"/>
      <w:r w:rsidRPr="00830A21">
        <w:rPr>
          <w:sz w:val="24"/>
          <w:szCs w:val="24"/>
        </w:rPr>
        <w:t>.</w:t>
      </w:r>
    </w:p>
    <w:p w14:paraId="3D4246E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5 «Исследование свойств функций и построение графиков</w:t>
      </w:r>
      <w:r w:rsidRPr="00830A21">
        <w:rPr>
          <w:b/>
          <w:sz w:val="24"/>
          <w:szCs w:val="24"/>
          <w:u w:val="single"/>
        </w:rPr>
        <w:t>»</w:t>
      </w:r>
    </w:p>
    <w:p w14:paraId="32A5C18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1</w:t>
      </w:r>
    </w:p>
    <w:p w14:paraId="1BFE8D8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Найти интервалы монотонности функции: </w:t>
      </w:r>
      <m:oMath>
        <m:r>
          <w:rPr>
            <w:rFonts w:ascii="Cambria Math" w:hAnsi="Cambria Math"/>
            <w:sz w:val="24"/>
            <w:szCs w:val="24"/>
          </w:rPr>
          <m:t>y=x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/>
            <w:sz w:val="24"/>
            <w:szCs w:val="24"/>
          </w:rPr>
          <m:t>+2</m:t>
        </m:r>
      </m:oMath>
    </w:p>
    <w:p w14:paraId="0F87FE9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rFonts w:eastAsiaTheme="minorEastAsia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 xml:space="preserve">2. Найти экстремумы функции: </w:t>
      </w:r>
      <m:oMath>
        <m:r>
          <w:rPr>
            <w:rFonts w:ascii="Cambria Math" w:hAnsi="Cambria Math"/>
            <w:sz w:val="24"/>
            <w:szCs w:val="24"/>
          </w:rPr>
          <m:t>y=(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)</m:t>
        </m:r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rad>
      </m:oMath>
    </w:p>
    <w:p w14:paraId="6F3F719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rFonts w:eastAsiaTheme="minorEastAsia"/>
          <w:sz w:val="24"/>
          <w:szCs w:val="24"/>
        </w:rPr>
        <w:t>3. Найти асимптоты функции:</w:t>
      </w:r>
      <m:oMath>
        <m:r>
          <w:rPr>
            <w:rFonts w:ascii="Cambria Math" w:hAnsi="Cambria Math"/>
            <w:sz w:val="24"/>
            <w:szCs w:val="24"/>
          </w:rPr>
          <m:t xml:space="preserve"> 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-2x</m:t>
            </m:r>
          </m:e>
        </m:func>
      </m:oMath>
    </w:p>
    <w:p w14:paraId="6FF5ECF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1</w:t>
      </w:r>
    </w:p>
    <w:p w14:paraId="4891DA9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1. Монотонность функции. </w:t>
      </w:r>
      <w:r w:rsidRPr="00830A21">
        <w:rPr>
          <w:color w:val="000000"/>
          <w:sz w:val="24"/>
          <w:szCs w:val="24"/>
        </w:rPr>
        <w:t xml:space="preserve">Асимптоты графика функции. </w:t>
      </w:r>
    </w:p>
    <w:p w14:paraId="1E7A9DC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еобходимые условия экстремума.  Достаточные условия экстремума. </w:t>
      </w:r>
    </w:p>
    <w:p w14:paraId="6102CDF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lastRenderedPageBreak/>
        <w:t>3. Выпуклые и вогнутые функции. Интервалы выпуклости и точки перегиба.</w:t>
      </w:r>
    </w:p>
    <w:p w14:paraId="43A4D9F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t>4. Общая схема исследования функции.</w:t>
      </w:r>
    </w:p>
    <w:p w14:paraId="264BCDE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6 «Метрические пространства. Функции нескольких переменных</w:t>
      </w:r>
      <w:r w:rsidRPr="00830A21">
        <w:rPr>
          <w:b/>
          <w:sz w:val="24"/>
          <w:szCs w:val="24"/>
          <w:u w:val="single"/>
        </w:rPr>
        <w:t>»</w:t>
      </w:r>
    </w:p>
    <w:p w14:paraId="4525D3B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5738801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область определения функции и изобразить ее на графике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sz w:val="24"/>
          <w:szCs w:val="24"/>
          <w:lang w:eastAsia="en-US"/>
        </w:rPr>
        <w:t>ln</w:t>
      </w:r>
      <w:proofErr w:type="spellEnd"/>
      <w:r w:rsidRPr="00830A21">
        <w:rPr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vertAlign w:val="superscript"/>
          <w:lang w:eastAsia="en-US"/>
        </w:rPr>
        <w:t>2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rFonts w:ascii="Symbol" w:hAnsi="Symbol" w:cs="Symbol"/>
          <w:sz w:val="24"/>
          <w:szCs w:val="24"/>
          <w:lang w:eastAsia="en-US"/>
        </w:rPr>
        <w:t>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4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sz w:val="24"/>
          <w:szCs w:val="24"/>
          <w:lang w:eastAsia="en-US"/>
        </w:rPr>
        <w:t>8)</w:t>
      </w:r>
    </w:p>
    <w:p w14:paraId="2D97571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Построить линии уровня функции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sz w:val="24"/>
          <w:szCs w:val="24"/>
          <w:vertAlign w:val="superscript"/>
          <w:lang w:eastAsia="en-US"/>
        </w:rPr>
        <w:t>2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iCs/>
          <w:sz w:val="24"/>
          <w:szCs w:val="24"/>
          <w:lang w:eastAsia="en-US"/>
        </w:rPr>
        <w:t>y</w:t>
      </w:r>
      <w:proofErr w:type="spellEnd"/>
    </w:p>
    <w:p w14:paraId="21F5BC1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Исследовать функцию на непрерывность, найти точки разрыва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color w:val="000000"/>
          <w:spacing w:val="-5"/>
          <w:sz w:val="24"/>
          <w:szCs w:val="24"/>
        </w:rPr>
        <w:t>ln</w:t>
      </w:r>
      <w:proofErr w:type="spellEnd"/>
      <w:r w:rsidRPr="00830A21">
        <w:rPr>
          <w:color w:val="000000"/>
          <w:spacing w:val="-5"/>
          <w:sz w:val="24"/>
          <w:szCs w:val="24"/>
        </w:rPr>
        <w:t>(4 - x</w:t>
      </w:r>
      <w:r w:rsidRPr="00830A21">
        <w:rPr>
          <w:color w:val="000000"/>
          <w:spacing w:val="-5"/>
          <w:sz w:val="24"/>
          <w:szCs w:val="24"/>
          <w:vertAlign w:val="superscript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 - y</w:t>
      </w:r>
      <w:r w:rsidRPr="00830A21">
        <w:rPr>
          <w:color w:val="000000"/>
          <w:spacing w:val="-5"/>
          <w:sz w:val="24"/>
          <w:szCs w:val="24"/>
          <w:vertAlign w:val="superscript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 )</w:t>
      </w:r>
    </w:p>
    <w:p w14:paraId="6B3CAB6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1189208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Открытые, замкнутые, компактные </w:t>
      </w:r>
      <w:proofErr w:type="spellStart"/>
      <w:r w:rsidRPr="00830A21">
        <w:rPr>
          <w:sz w:val="24"/>
          <w:szCs w:val="24"/>
        </w:rPr>
        <w:t>множества.Понятие</w:t>
      </w:r>
      <w:proofErr w:type="spellEnd"/>
      <w:r w:rsidRPr="00830A21">
        <w:rPr>
          <w:sz w:val="24"/>
          <w:szCs w:val="24"/>
        </w:rPr>
        <w:t xml:space="preserve"> функции нескольких переменных, область определения, множество значений.</w:t>
      </w:r>
    </w:p>
    <w:p w14:paraId="54B0DFC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Линии уровня функции двух переменных. Поверхность уровня. </w:t>
      </w:r>
    </w:p>
    <w:p w14:paraId="2086039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Предел функции двух переменных, свойства пределов. Непрерывность функции двух переменных.</w:t>
      </w:r>
    </w:p>
    <w:p w14:paraId="50440B4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7 «Дифференцируемость функции многих переменных. Частные производные</w:t>
      </w:r>
      <w:r w:rsidRPr="00830A21">
        <w:rPr>
          <w:b/>
          <w:sz w:val="24"/>
          <w:szCs w:val="24"/>
          <w:u w:val="single"/>
        </w:rPr>
        <w:t>»</w:t>
      </w:r>
    </w:p>
    <w:p w14:paraId="5D71535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5F974BC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частные производные второго порядка функции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sz w:val="24"/>
          <w:szCs w:val="24"/>
          <w:lang w:eastAsia="en-US"/>
        </w:rPr>
        <w:t>ln</w:t>
      </w:r>
      <w:proofErr w:type="spellEnd"/>
      <w:r w:rsidRPr="00830A21">
        <w:rPr>
          <w:sz w:val="24"/>
          <w:szCs w:val="24"/>
          <w:lang w:eastAsia="en-US"/>
        </w:rPr>
        <w:t>(</w:t>
      </w:r>
      <w:proofErr w:type="spellStart"/>
      <w:r w:rsidRPr="00830A21">
        <w:rPr>
          <w:i/>
          <w:iCs/>
          <w:sz w:val="24"/>
          <w:szCs w:val="24"/>
          <w:lang w:eastAsia="en-US"/>
        </w:rPr>
        <w:t>tg</w:t>
      </w:r>
      <w:proofErr w:type="spellEnd"/>
      <w:r w:rsidRPr="00830A21">
        <w:rPr>
          <w:sz w:val="24"/>
          <w:szCs w:val="24"/>
          <w:lang w:eastAsia="en-US"/>
        </w:rPr>
        <w:t>(3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5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lang w:eastAsia="en-US"/>
        </w:rPr>
        <w:t>))</w:t>
      </w:r>
    </w:p>
    <w:p w14:paraId="4A43185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приближенно значение: </w:t>
      </w:r>
      <w:proofErr w:type="spellStart"/>
      <w:r w:rsidRPr="00830A21">
        <w:rPr>
          <w:i/>
          <w:sz w:val="24"/>
          <w:szCs w:val="24"/>
          <w:lang w:eastAsia="en-US"/>
        </w:rPr>
        <w:t>ln</w:t>
      </w:r>
      <w:proofErr w:type="spellEnd"/>
      <w:r w:rsidRPr="00830A21">
        <w:rPr>
          <w:sz w:val="24"/>
          <w:szCs w:val="24"/>
          <w:lang w:eastAsia="en-US"/>
        </w:rPr>
        <w:t>(8,001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0,99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) </w:t>
      </w:r>
      <w:r w:rsidRPr="00830A21">
        <w:rPr>
          <w:rFonts w:ascii="Arial" w:hAnsi="Arial" w:cs="Arial"/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sz w:val="24"/>
          <w:szCs w:val="24"/>
          <w:lang w:eastAsia="en-US"/>
        </w:rPr>
        <w:t>ln</w:t>
      </w:r>
      <w:proofErr w:type="spellEnd"/>
      <w:r w:rsidRPr="00830A21">
        <w:rPr>
          <w:sz w:val="24"/>
          <w:szCs w:val="24"/>
          <w:lang w:eastAsia="en-US"/>
        </w:rPr>
        <w:t>(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sz w:val="24"/>
          <w:szCs w:val="24"/>
          <w:vertAlign w:val="superscript"/>
          <w:lang w:eastAsia="en-US"/>
        </w:rPr>
        <w:t>3</w:t>
      </w:r>
      <w:r w:rsidRPr="00830A21">
        <w:rPr>
          <w:sz w:val="24"/>
          <w:szCs w:val="24"/>
          <w:lang w:eastAsia="en-US"/>
        </w:rPr>
        <w:t xml:space="preserve">) </w:t>
      </w:r>
      <w:r w:rsidRPr="00830A21">
        <w:rPr>
          <w:rFonts w:ascii="Arial" w:hAnsi="Arial" w:cs="Arial"/>
          <w:sz w:val="24"/>
          <w:szCs w:val="24"/>
          <w:lang w:eastAsia="en-US"/>
        </w:rPr>
        <w:t xml:space="preserve">, 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 xml:space="preserve">2, 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sz w:val="24"/>
          <w:szCs w:val="24"/>
          <w:lang w:eastAsia="en-US"/>
        </w:rPr>
        <w:t>1</w:t>
      </w:r>
      <w:r w:rsidRPr="00830A21">
        <w:rPr>
          <w:rFonts w:ascii="Arial" w:hAnsi="Arial" w:cs="Arial"/>
          <w:sz w:val="24"/>
          <w:szCs w:val="24"/>
          <w:lang w:eastAsia="en-US"/>
        </w:rPr>
        <w:t>)</w:t>
      </w:r>
      <w:r w:rsidRPr="00830A21">
        <w:rPr>
          <w:color w:val="000000"/>
          <w:spacing w:val="-5"/>
          <w:sz w:val="24"/>
          <w:szCs w:val="24"/>
        </w:rPr>
        <w:t xml:space="preserve"> </w:t>
      </w:r>
    </w:p>
    <w:p w14:paraId="0B089B0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Найти градиент функции и его модуль в точке М: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xye</w:t>
      </w:r>
      <w:r w:rsidRPr="00830A21">
        <w:rPr>
          <w:sz w:val="24"/>
          <w:szCs w:val="24"/>
          <w:vertAlign w:val="superscript"/>
          <w:lang w:eastAsia="en-US"/>
        </w:rPr>
        <w:t>1</w:t>
      </w:r>
      <w:r w:rsidRPr="00830A21">
        <w:rPr>
          <w:rFonts w:ascii="Symbol" w:hAnsi="Symbol" w:cs="Symbol"/>
          <w:sz w:val="24"/>
          <w:szCs w:val="24"/>
          <w:vertAlign w:val="superscript"/>
          <w:lang w:eastAsia="en-US"/>
        </w:rPr>
        <w:t></w:t>
      </w:r>
      <w:r w:rsidRPr="00830A21">
        <w:rPr>
          <w:i/>
          <w:iCs/>
          <w:sz w:val="24"/>
          <w:szCs w:val="24"/>
          <w:vertAlign w:val="superscript"/>
          <w:lang w:eastAsia="en-US"/>
        </w:rPr>
        <w:t>x</w:t>
      </w:r>
      <w:r w:rsidRPr="00830A21">
        <w:rPr>
          <w:rFonts w:ascii="Symbol" w:hAnsi="Symbol" w:cs="Symbol"/>
          <w:sz w:val="24"/>
          <w:szCs w:val="24"/>
          <w:vertAlign w:val="superscript"/>
          <w:lang w:eastAsia="en-US"/>
        </w:rPr>
        <w:t></w:t>
      </w:r>
      <w:r w:rsidRPr="00830A21">
        <w:rPr>
          <w:i/>
          <w:iCs/>
          <w:sz w:val="24"/>
          <w:szCs w:val="24"/>
          <w:vertAlign w:val="superscript"/>
          <w:lang w:eastAsia="en-US"/>
        </w:rPr>
        <w:t>y</w:t>
      </w:r>
      <w:r w:rsidRPr="00830A21">
        <w:rPr>
          <w:i/>
          <w:iCs/>
          <w:sz w:val="24"/>
          <w:szCs w:val="24"/>
          <w:lang w:eastAsia="en-US"/>
        </w:rPr>
        <w:t xml:space="preserve"> </w:t>
      </w:r>
      <w:r w:rsidRPr="00830A21">
        <w:rPr>
          <w:rFonts w:ascii="Arial" w:hAnsi="Arial" w:cs="Arial"/>
          <w:sz w:val="24"/>
          <w:szCs w:val="24"/>
          <w:lang w:eastAsia="en-US"/>
        </w:rPr>
        <w:t>,</w:t>
      </w:r>
      <w:r w:rsidRPr="00830A21">
        <w:rPr>
          <w:i/>
          <w:iCs/>
          <w:sz w:val="24"/>
          <w:szCs w:val="24"/>
          <w:lang w:eastAsia="en-US"/>
        </w:rPr>
        <w:t>M</w:t>
      </w:r>
      <w:r w:rsidRPr="00830A21">
        <w:rPr>
          <w:rFonts w:ascii="Symbol" w:hAnsi="Symbol" w:cs="Symbol"/>
          <w:sz w:val="24"/>
          <w:szCs w:val="24"/>
          <w:lang w:eastAsia="en-US"/>
        </w:rPr>
        <w:t></w:t>
      </w:r>
      <w:r w:rsidRPr="00830A21">
        <w:rPr>
          <w:sz w:val="24"/>
          <w:szCs w:val="24"/>
          <w:lang w:eastAsia="en-US"/>
        </w:rPr>
        <w:t>0;</w:t>
      </w:r>
      <w:r w:rsidRPr="00830A21">
        <w:rPr>
          <w:rFonts w:ascii="Symbol" w:hAnsi="Symbol" w:cs="Symbol"/>
          <w:sz w:val="24"/>
          <w:szCs w:val="24"/>
          <w:lang w:eastAsia="en-US"/>
        </w:rPr>
        <w:t></w:t>
      </w:r>
      <w:r w:rsidRPr="00830A21">
        <w:rPr>
          <w:sz w:val="24"/>
          <w:szCs w:val="24"/>
          <w:lang w:eastAsia="en-US"/>
        </w:rPr>
        <w:t>1</w:t>
      </w:r>
      <w:r w:rsidRPr="00830A21">
        <w:rPr>
          <w:rFonts w:ascii="Symbol" w:hAnsi="Symbol" w:cs="Symbol"/>
          <w:sz w:val="24"/>
          <w:szCs w:val="24"/>
          <w:lang w:eastAsia="en-US"/>
        </w:rPr>
        <w:t></w:t>
      </w:r>
    </w:p>
    <w:p w14:paraId="6430B0A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3AF54D8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Достаточные условия дифференцируемости. Дифференциал. Производная сложной функции. Инвариантность формы первого дифференциала. Касательная плоскость. </w:t>
      </w:r>
    </w:p>
    <w:p w14:paraId="6FAC3EF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Производная по направлению, Градиент. </w:t>
      </w:r>
    </w:p>
    <w:p w14:paraId="3DF8341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Матрица Якоби отображения и её свойства. Свойства якобиана. </w:t>
      </w:r>
    </w:p>
    <w:p w14:paraId="75F23BC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4. Производные высших порядков. Дифференциалы высших порядков. Гессиан.</w:t>
      </w:r>
    </w:p>
    <w:p w14:paraId="68EC25B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8 «Экстремумы функций нескольких переменных</w:t>
      </w:r>
      <w:r w:rsidRPr="00830A21">
        <w:rPr>
          <w:b/>
          <w:sz w:val="24"/>
          <w:szCs w:val="24"/>
          <w:u w:val="single"/>
        </w:rPr>
        <w:t>»</w:t>
      </w:r>
    </w:p>
    <w:p w14:paraId="466F06C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2C644727" w14:textId="77777777" w:rsidR="00014781" w:rsidRPr="00830A21" w:rsidRDefault="00014781" w:rsidP="00014781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Исследовать на экстремум функцию </w:t>
      </w:r>
      <m:oMath>
        <m:r>
          <w:rPr>
            <w:rFonts w:ascii="Cambria Math" w:hAnsi="Cambria Math"/>
            <w:color w:val="000000"/>
            <w:spacing w:val="-5"/>
            <w:sz w:val="26"/>
            <w:szCs w:val="26"/>
          </w:rPr>
          <m:t>z=</m:t>
        </m:r>
        <m:f>
          <m:f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8</m:t>
            </m:r>
          </m:num>
          <m:den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x</m:t>
            </m:r>
          </m:den>
        </m:f>
        <m:r>
          <w:rPr>
            <w:rFonts w:ascii="Cambria Math" w:hAnsi="Cambria Math"/>
            <w:color w:val="000000"/>
            <w:spacing w:val="-5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x</m:t>
            </m:r>
          </m:num>
          <m:den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y</m:t>
            </m:r>
          </m:den>
        </m:f>
        <m:r>
          <w:rPr>
            <w:rFonts w:ascii="Cambria Math" w:hAnsi="Cambria Math"/>
            <w:color w:val="000000"/>
            <w:spacing w:val="-5"/>
            <w:sz w:val="26"/>
            <w:szCs w:val="26"/>
          </w:rPr>
          <m:t>+y</m:t>
        </m:r>
      </m:oMath>
    </w:p>
    <w:p w14:paraId="1E0A7FDB" w14:textId="77777777" w:rsidR="00014781" w:rsidRPr="00830A21" w:rsidRDefault="00014781" w:rsidP="00014781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014781">
        <w:rPr>
          <w:color w:val="000000"/>
          <w:spacing w:val="-5"/>
          <w:sz w:val="24"/>
          <w:szCs w:val="24"/>
        </w:rPr>
        <w:t>2</w:t>
      </w:r>
      <w:r w:rsidRPr="00830A21">
        <w:rPr>
          <w:color w:val="000000"/>
          <w:spacing w:val="-5"/>
          <w:sz w:val="24"/>
          <w:szCs w:val="24"/>
        </w:rPr>
        <w:t xml:space="preserve">. Исследовать на экстремум функцию </w:t>
      </w:r>
      <m:oMath>
        <m:r>
          <w:rPr>
            <w:rFonts w:ascii="Cambria Math" w:hAnsi="Cambria Math"/>
            <w:sz w:val="24"/>
            <w:szCs w:val="24"/>
            <w:lang w:eastAsia="en-US"/>
          </w:rPr>
          <m:t>z=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en-US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en-US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en-US"/>
          </w:rPr>
          <m:t>-2lnx-18lny</m:t>
        </m:r>
      </m:oMath>
    </w:p>
    <w:p w14:paraId="13D7C27D" w14:textId="77777777" w:rsidR="007C4A45" w:rsidRPr="00BE72D9" w:rsidRDefault="007C4A45" w:rsidP="007C4A45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i/>
          <w:color w:val="000000"/>
          <w:spacing w:val="-5"/>
          <w:sz w:val="24"/>
          <w:szCs w:val="24"/>
        </w:rPr>
      </w:pPr>
      <w:r w:rsidRPr="007C4A45">
        <w:rPr>
          <w:color w:val="000000"/>
          <w:spacing w:val="-5"/>
          <w:sz w:val="24"/>
          <w:szCs w:val="24"/>
        </w:rPr>
        <w:t>3</w:t>
      </w:r>
      <w:r w:rsidRPr="00830A21">
        <w:rPr>
          <w:color w:val="000000"/>
          <w:spacing w:val="-5"/>
          <w:sz w:val="24"/>
          <w:szCs w:val="24"/>
        </w:rPr>
        <w:t xml:space="preserve">. Исследовать на экстремум функцию </w:t>
      </w:r>
      <m:oMath>
        <m:r>
          <w:rPr>
            <w:rFonts w:ascii="Cambria Math" w:hAnsi="Cambria Math"/>
            <w:color w:val="000000"/>
            <w:spacing w:val="-5"/>
            <w:sz w:val="26"/>
            <w:szCs w:val="26"/>
          </w:rPr>
          <m:t>z=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color w:val="000000"/>
                    <w:spacing w:val="-5"/>
                    <w:sz w:val="26"/>
                    <w:szCs w:val="26"/>
                  </w:rPr>
                  <m:t>x</m:t>
                </m:r>
              </m:num>
              <m:den>
                <m:r>
                  <w:rPr>
                    <w:rFonts w:ascii="Cambria Math" w:hAnsi="Cambria Math"/>
                    <w:color w:val="000000"/>
                    <w:spacing w:val="-5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color w:val="000000"/>
            <w:spacing w:val="-5"/>
            <w:sz w:val="26"/>
            <w:szCs w:val="26"/>
          </w:rPr>
          <m:t>(x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6"/>
            <w:szCs w:val="26"/>
          </w:rPr>
          <m:t>)</m:t>
        </m:r>
      </m:oMath>
    </w:p>
    <w:p w14:paraId="574CE54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3C05245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1. Формулы Тейлора для функции нескольких переменных.</w:t>
      </w:r>
    </w:p>
    <w:p w14:paraId="2C50235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lastRenderedPageBreak/>
        <w:t xml:space="preserve">2. Необходимые условия экстремума. Достаточные условия существования экстремума. </w:t>
      </w:r>
    </w:p>
    <w:p w14:paraId="1969164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Схема исследования на экстремум.</w:t>
      </w:r>
    </w:p>
    <w:p w14:paraId="6F89634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9 «Неявная функция. Условный экстремум</w:t>
      </w:r>
      <w:r w:rsidRPr="00830A21">
        <w:rPr>
          <w:b/>
          <w:sz w:val="24"/>
          <w:szCs w:val="24"/>
          <w:u w:val="single"/>
        </w:rPr>
        <w:t>»</w:t>
      </w:r>
    </w:p>
    <w:p w14:paraId="04B3B7A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2</w:t>
      </w:r>
    </w:p>
    <w:p w14:paraId="7D992F2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наибольшее и наименьшее значения функции </w:t>
      </w:r>
      <w:r w:rsidRPr="00830A21">
        <w:rPr>
          <w:i/>
          <w:iCs/>
          <w:sz w:val="24"/>
          <w:szCs w:val="24"/>
          <w:lang w:eastAsia="en-US"/>
        </w:rPr>
        <w:t xml:space="preserve">z </w:t>
      </w:r>
      <w:r w:rsidRPr="00830A21">
        <w:rPr>
          <w:rFonts w:ascii="Symbol" w:hAnsi="Symbol" w:cs="Symbol"/>
          <w:sz w:val="24"/>
          <w:szCs w:val="24"/>
          <w:lang w:eastAsia="en-US"/>
        </w:rPr>
        <w:t>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proofErr w:type="spellStart"/>
      <w:r w:rsidRPr="00830A21">
        <w:rPr>
          <w:i/>
          <w:iCs/>
          <w:sz w:val="24"/>
          <w:szCs w:val="24"/>
          <w:lang w:eastAsia="en-US"/>
        </w:rPr>
        <w:t>xy</w:t>
      </w:r>
      <w:proofErr w:type="spellEnd"/>
      <w:r w:rsidRPr="00830A21">
        <w:rPr>
          <w:i/>
          <w:iCs/>
          <w:sz w:val="24"/>
          <w:szCs w:val="24"/>
          <w:lang w:eastAsia="en-US"/>
        </w:rPr>
        <w:t xml:space="preserve">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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>y</w:t>
      </w:r>
      <w:r w:rsidRPr="00830A21">
        <w:rPr>
          <w:color w:val="000000"/>
          <w:spacing w:val="-5"/>
          <w:sz w:val="24"/>
          <w:szCs w:val="24"/>
        </w:rPr>
        <w:t xml:space="preserve">  в области </w:t>
      </w:r>
      <w:r w:rsidRPr="00830A21">
        <w:rPr>
          <w:i/>
          <w:iCs/>
          <w:sz w:val="24"/>
          <w:szCs w:val="24"/>
          <w:lang w:eastAsia="en-US"/>
        </w:rPr>
        <w:t xml:space="preserve">D </w:t>
      </w:r>
      <w:r w:rsidRPr="00830A21">
        <w:rPr>
          <w:rFonts w:ascii="Arial" w:hAnsi="Arial" w:cs="Arial"/>
          <w:sz w:val="24"/>
          <w:szCs w:val="24"/>
          <w:lang w:eastAsia="en-US"/>
        </w:rPr>
        <w:t>:</w:t>
      </w:r>
      <w:r w:rsidRPr="00830A21">
        <w:rPr>
          <w:sz w:val="24"/>
          <w:szCs w:val="24"/>
          <w:lang w:eastAsia="en-US"/>
        </w:rPr>
        <w:t xml:space="preserve">1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x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 xml:space="preserve">2 </w:t>
      </w:r>
      <w:r w:rsidRPr="00830A21">
        <w:rPr>
          <w:rFonts w:ascii="Arial" w:hAnsi="Arial" w:cs="Arial"/>
          <w:sz w:val="24"/>
          <w:szCs w:val="24"/>
          <w:lang w:eastAsia="en-US"/>
        </w:rPr>
        <w:t xml:space="preserve">, </w:t>
      </w:r>
      <w:r w:rsidRPr="00830A21">
        <w:rPr>
          <w:sz w:val="24"/>
          <w:szCs w:val="24"/>
          <w:lang w:eastAsia="en-US"/>
        </w:rPr>
        <w:t xml:space="preserve">2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i/>
          <w:iCs/>
          <w:sz w:val="24"/>
          <w:szCs w:val="24"/>
          <w:lang w:eastAsia="en-US"/>
        </w:rPr>
        <w:t xml:space="preserve">y </w:t>
      </w:r>
      <w:r w:rsidRPr="00830A21">
        <w:rPr>
          <w:rFonts w:ascii="Symbol" w:hAnsi="Symbol" w:cs="Symbol"/>
          <w:sz w:val="24"/>
          <w:szCs w:val="24"/>
          <w:lang w:eastAsia="en-US"/>
        </w:rPr>
        <w:t></w:t>
      </w:r>
      <w:r w:rsidRPr="00830A21">
        <w:rPr>
          <w:rFonts w:ascii="Symbol" w:hAnsi="Symbol" w:cs="Symbol"/>
          <w:sz w:val="24"/>
          <w:szCs w:val="24"/>
          <w:lang w:eastAsia="en-US"/>
        </w:rPr>
        <w:t></w:t>
      </w:r>
      <w:r w:rsidRPr="00830A21">
        <w:rPr>
          <w:sz w:val="24"/>
          <w:szCs w:val="24"/>
          <w:lang w:eastAsia="en-US"/>
        </w:rPr>
        <w:t>3</w:t>
      </w:r>
      <w:r w:rsidRPr="00830A21">
        <w:rPr>
          <w:color w:val="000000"/>
          <w:spacing w:val="-5"/>
          <w:sz w:val="24"/>
          <w:szCs w:val="24"/>
        </w:rPr>
        <w:t xml:space="preserve"> </w:t>
      </w:r>
    </w:p>
    <w:p w14:paraId="78B2A87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Найти условный экстремум функции: </w:t>
      </w:r>
      <w:r w:rsidRPr="00830A21">
        <w:rPr>
          <w:i/>
          <w:iCs/>
          <w:sz w:val="24"/>
          <w:szCs w:val="24"/>
          <w:lang w:eastAsia="en-US"/>
        </w:rPr>
        <w:t>z = x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+ y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- </w:t>
      </w:r>
      <w:proofErr w:type="spellStart"/>
      <w:r w:rsidRPr="00830A21">
        <w:rPr>
          <w:i/>
          <w:iCs/>
          <w:sz w:val="24"/>
          <w:szCs w:val="24"/>
          <w:lang w:eastAsia="en-US"/>
        </w:rPr>
        <w:t>ху</w:t>
      </w:r>
      <w:proofErr w:type="spellEnd"/>
      <w:r w:rsidRPr="00830A21">
        <w:rPr>
          <w:i/>
          <w:iCs/>
          <w:sz w:val="24"/>
          <w:szCs w:val="24"/>
          <w:lang w:eastAsia="en-US"/>
        </w:rPr>
        <w:t xml:space="preserve"> + х + у - 4</w:t>
      </w:r>
      <w:r w:rsidRPr="00830A21">
        <w:rPr>
          <w:color w:val="000000"/>
          <w:spacing w:val="-5"/>
          <w:sz w:val="24"/>
          <w:szCs w:val="24"/>
        </w:rPr>
        <w:t xml:space="preserve">  при  </w:t>
      </w:r>
      <w:r w:rsidRPr="00830A21">
        <w:rPr>
          <w:i/>
          <w:iCs/>
          <w:sz w:val="24"/>
          <w:szCs w:val="24"/>
          <w:lang w:eastAsia="en-US"/>
        </w:rPr>
        <w:t>2х + у + 3 = 0</w:t>
      </w:r>
    </w:p>
    <w:p w14:paraId="78F580D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Найти условный экстремум функции: </w:t>
      </w:r>
      <w:r w:rsidRPr="00830A21">
        <w:rPr>
          <w:i/>
          <w:iCs/>
          <w:sz w:val="24"/>
          <w:szCs w:val="24"/>
          <w:lang w:eastAsia="en-US"/>
        </w:rPr>
        <w:t>z = 4x - 5y</w:t>
      </w:r>
      <w:r w:rsidRPr="00830A21">
        <w:rPr>
          <w:color w:val="000000"/>
          <w:spacing w:val="-5"/>
          <w:sz w:val="24"/>
          <w:szCs w:val="24"/>
        </w:rPr>
        <w:t xml:space="preserve">  при  </w:t>
      </w:r>
      <w:r w:rsidRPr="00830A21">
        <w:rPr>
          <w:i/>
          <w:iCs/>
          <w:sz w:val="24"/>
          <w:szCs w:val="24"/>
          <w:lang w:eastAsia="en-US"/>
        </w:rPr>
        <w:t>x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+ y</w:t>
      </w:r>
      <w:r w:rsidRPr="00830A21">
        <w:rPr>
          <w:i/>
          <w:iCs/>
          <w:sz w:val="24"/>
          <w:szCs w:val="24"/>
          <w:vertAlign w:val="superscript"/>
          <w:lang w:eastAsia="en-US"/>
        </w:rPr>
        <w:t>2</w:t>
      </w:r>
      <w:r w:rsidRPr="00830A21">
        <w:rPr>
          <w:i/>
          <w:iCs/>
          <w:sz w:val="24"/>
          <w:szCs w:val="24"/>
          <w:lang w:eastAsia="en-US"/>
        </w:rPr>
        <w:t xml:space="preserve"> = 1</w:t>
      </w:r>
    </w:p>
    <w:p w14:paraId="7D5BDCE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4836FB1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1. Формулировка теоремы о существовании, непрерывности и дифференцируемости функции y=f(x</w:t>
      </w:r>
      <w:r w:rsidRPr="00830A21">
        <w:rPr>
          <w:sz w:val="24"/>
          <w:szCs w:val="24"/>
          <w:vertAlign w:val="subscript"/>
        </w:rPr>
        <w:t>1</w:t>
      </w:r>
      <w:r w:rsidRPr="00830A21">
        <w:rPr>
          <w:sz w:val="24"/>
          <w:szCs w:val="24"/>
        </w:rPr>
        <w:t>,…,</w:t>
      </w:r>
      <w:proofErr w:type="spellStart"/>
      <w:r w:rsidRPr="00830A21">
        <w:rPr>
          <w:sz w:val="24"/>
          <w:szCs w:val="24"/>
        </w:rPr>
        <w:t>x</w:t>
      </w:r>
      <w:r w:rsidRPr="00830A21">
        <w:rPr>
          <w:sz w:val="24"/>
          <w:szCs w:val="24"/>
          <w:vertAlign w:val="subscript"/>
        </w:rPr>
        <w:t>n</w:t>
      </w:r>
      <w:proofErr w:type="spellEnd"/>
      <w:r w:rsidRPr="00830A21">
        <w:rPr>
          <w:sz w:val="24"/>
          <w:szCs w:val="24"/>
        </w:rPr>
        <w:t>) определяемой уравнением F(x</w:t>
      </w:r>
      <w:r w:rsidRPr="00830A21">
        <w:rPr>
          <w:sz w:val="24"/>
          <w:szCs w:val="24"/>
          <w:vertAlign w:val="subscript"/>
        </w:rPr>
        <w:t>1</w:t>
      </w:r>
      <w:r w:rsidRPr="00830A21">
        <w:rPr>
          <w:sz w:val="24"/>
          <w:szCs w:val="24"/>
        </w:rPr>
        <w:t>,…,</w:t>
      </w:r>
      <w:proofErr w:type="spellStart"/>
      <w:r w:rsidRPr="00830A21">
        <w:rPr>
          <w:sz w:val="24"/>
          <w:szCs w:val="24"/>
        </w:rPr>
        <w:t>x</w:t>
      </w:r>
      <w:r w:rsidRPr="00830A21">
        <w:rPr>
          <w:sz w:val="24"/>
          <w:szCs w:val="24"/>
          <w:vertAlign w:val="subscript"/>
        </w:rPr>
        <w:t>n</w:t>
      </w:r>
      <w:r w:rsidRPr="00830A21">
        <w:rPr>
          <w:sz w:val="24"/>
          <w:szCs w:val="24"/>
        </w:rPr>
        <w:t>,y</w:t>
      </w:r>
      <w:proofErr w:type="spellEnd"/>
      <w:r w:rsidRPr="00830A21">
        <w:rPr>
          <w:sz w:val="24"/>
          <w:szCs w:val="24"/>
        </w:rPr>
        <w:t>)=0. Формулировка теоремы о неявных функциях, определяемых системой уравнений.</w:t>
      </w:r>
    </w:p>
    <w:p w14:paraId="004C55F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Условный экстремум. Метод множителей Лагранжа. Достаточные условия экстремума. Окаймлённый гессиан.</w:t>
      </w:r>
    </w:p>
    <w:p w14:paraId="0B8B853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0 «Приложения теории условного экстремума к экономической теории</w:t>
      </w:r>
      <w:r w:rsidRPr="00830A21">
        <w:rPr>
          <w:b/>
          <w:sz w:val="24"/>
          <w:szCs w:val="24"/>
          <w:u w:val="single"/>
        </w:rPr>
        <w:t>»</w:t>
      </w:r>
    </w:p>
    <w:p w14:paraId="028201E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2</w:t>
      </w:r>
    </w:p>
    <w:p w14:paraId="508E920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Задача рационального поведения потребителя на рынке. </w:t>
      </w:r>
    </w:p>
    <w:p w14:paraId="0885192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Задача минимизации расхода потребителя при фиксированном уровне полезности.</w:t>
      </w:r>
    </w:p>
    <w:p w14:paraId="752395E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1 «Неопределё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7139E45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54F953A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</w:t>
      </w:r>
      <w:r w:rsidRPr="00830A21">
        <w:rPr>
          <w:rFonts w:ascii="Arial" w:hAnsi="Arial" w:cs="Arial"/>
          <w:position w:val="-40"/>
          <w:sz w:val="24"/>
          <w:szCs w:val="24"/>
        </w:rPr>
        <w:object w:dxaOrig="1820" w:dyaOrig="840" w14:anchorId="20F07A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5.25pt" o:ole="" fillcolor="window">
            <v:imagedata r:id="rId8" o:title=""/>
          </v:shape>
          <o:OLEObject Type="Embed" ProgID="Equation.3" ShapeID="_x0000_i1025" DrawAspect="Content" ObjectID="_1703927519" r:id="rId9"/>
        </w:object>
      </w:r>
    </w:p>
    <w:p w14:paraId="7C0A8E6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</w:t>
      </w:r>
      <w:r w:rsidRPr="00830A21">
        <w:rPr>
          <w:i/>
          <w:iCs/>
          <w:position w:val="-30"/>
          <w:sz w:val="24"/>
          <w:szCs w:val="24"/>
        </w:rPr>
        <w:object w:dxaOrig="1440" w:dyaOrig="680" w14:anchorId="4485E151">
          <v:shape id="_x0000_i1026" type="#_x0000_t75" style="width:1in;height:33pt" o:ole="">
            <v:imagedata r:id="rId10" o:title=""/>
          </v:shape>
          <o:OLEObject Type="Embed" ProgID="Equation.DSMT4" ShapeID="_x0000_i1026" DrawAspect="Content" ObjectID="_1703927520" r:id="rId11"/>
        </w:object>
      </w:r>
    </w:p>
    <w:p w14:paraId="3C06A8E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интеграл </w:t>
      </w:r>
      <w:r w:rsidRPr="00830A21">
        <w:rPr>
          <w:rFonts w:ascii="Arial" w:hAnsi="Arial" w:cs="Arial"/>
          <w:position w:val="-16"/>
          <w:sz w:val="24"/>
          <w:szCs w:val="24"/>
        </w:rPr>
        <w:object w:dxaOrig="1260" w:dyaOrig="440" w14:anchorId="5F21AF8C">
          <v:shape id="_x0000_i1027" type="#_x0000_t75" style="width:65.25pt;height:24pt" o:ole="" fillcolor="window">
            <v:imagedata r:id="rId12" o:title=""/>
          </v:shape>
          <o:OLEObject Type="Embed" ProgID="Equation.DSMT4" ShapeID="_x0000_i1027" DrawAspect="Content" ObjectID="_1703927521" r:id="rId13"/>
        </w:object>
      </w:r>
    </w:p>
    <w:p w14:paraId="6689FCC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56B3693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Первообразная функция, структура неопределённого интеграла. геометрический смысл. </w:t>
      </w:r>
    </w:p>
    <w:p w14:paraId="3BD80D5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войства неопределённого интеграла. Таблица неопределённых интегралов и правила интегрирования. </w:t>
      </w:r>
    </w:p>
    <w:p w14:paraId="6A83A7F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color w:val="000000"/>
          <w:sz w:val="24"/>
          <w:szCs w:val="24"/>
        </w:rPr>
        <w:t xml:space="preserve">2. Интегрирование по частям (вывод формулы, приемы для разных подынтегральных функций). </w:t>
      </w:r>
    </w:p>
    <w:p w14:paraId="57CF191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z w:val="24"/>
          <w:szCs w:val="24"/>
        </w:rPr>
        <w:lastRenderedPageBreak/>
        <w:t xml:space="preserve">3. </w:t>
      </w:r>
      <w:r w:rsidRPr="00830A21">
        <w:rPr>
          <w:sz w:val="24"/>
          <w:szCs w:val="24"/>
        </w:rPr>
        <w:t>Интегрирование рациональных дробей.</w:t>
      </w:r>
    </w:p>
    <w:p w14:paraId="3F01DB2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</w:t>
      </w:r>
      <w:r w:rsidRPr="00830A21">
        <w:rPr>
          <w:color w:val="000000"/>
          <w:sz w:val="24"/>
          <w:szCs w:val="24"/>
        </w:rPr>
        <w:t>Универсальная тригонометрическая подстановка. Частные случаи</w:t>
      </w:r>
      <w:r w:rsidRPr="00830A21">
        <w:rPr>
          <w:sz w:val="24"/>
          <w:szCs w:val="24"/>
        </w:rPr>
        <w:t xml:space="preserve"> </w:t>
      </w:r>
    </w:p>
    <w:p w14:paraId="4541143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5. </w:t>
      </w:r>
      <w:r w:rsidRPr="00830A21">
        <w:rPr>
          <w:color w:val="000000"/>
          <w:sz w:val="24"/>
          <w:szCs w:val="24"/>
        </w:rPr>
        <w:t xml:space="preserve">Интегралы типа  </w:t>
      </w:r>
      <w:r w:rsidRPr="00830A21">
        <w:rPr>
          <w:i/>
          <w:iCs/>
          <w:color w:val="000000"/>
          <w:sz w:val="24"/>
          <w:szCs w:val="24"/>
        </w:rPr>
        <w:t>∫</w:t>
      </w:r>
      <w:proofErr w:type="spellStart"/>
      <w:r w:rsidRPr="00830A21">
        <w:rPr>
          <w:i/>
          <w:iCs/>
          <w:color w:val="000000"/>
          <w:sz w:val="24"/>
          <w:szCs w:val="24"/>
        </w:rPr>
        <w:t>sin</w:t>
      </w:r>
      <w:proofErr w:type="spellEnd"/>
      <w:r w:rsidRPr="00830A21">
        <w:rPr>
          <w:i/>
          <w:iCs/>
          <w:color w:val="000000"/>
          <w:sz w:val="24"/>
          <w:szCs w:val="24"/>
          <w:vertAlign w:val="superscript"/>
          <w:lang w:val="en-US"/>
        </w:rPr>
        <w:t>n</w:t>
      </w:r>
      <w:r w:rsidRPr="00830A21">
        <w:rPr>
          <w:i/>
          <w:iCs/>
          <w:color w:val="000000"/>
          <w:sz w:val="24"/>
          <w:szCs w:val="24"/>
        </w:rPr>
        <w:t xml:space="preserve">x </w:t>
      </w:r>
      <w:proofErr w:type="spellStart"/>
      <w:r w:rsidRPr="00830A21">
        <w:rPr>
          <w:i/>
          <w:iCs/>
          <w:color w:val="000000"/>
          <w:sz w:val="24"/>
          <w:szCs w:val="24"/>
        </w:rPr>
        <w:t>cos</w:t>
      </w:r>
      <w:r w:rsidRPr="00830A21">
        <w:rPr>
          <w:i/>
          <w:iCs/>
          <w:color w:val="000000"/>
          <w:sz w:val="24"/>
          <w:szCs w:val="24"/>
          <w:vertAlign w:val="superscript"/>
        </w:rPr>
        <w:t>m</w:t>
      </w:r>
      <w:r w:rsidRPr="00830A21">
        <w:rPr>
          <w:i/>
          <w:iCs/>
          <w:color w:val="000000"/>
          <w:sz w:val="24"/>
          <w:szCs w:val="24"/>
        </w:rPr>
        <w:t>x</w:t>
      </w:r>
      <w:proofErr w:type="spellEnd"/>
      <w:r w:rsidRPr="00830A21">
        <w:rPr>
          <w:i/>
          <w:iCs/>
          <w:color w:val="000000"/>
          <w:sz w:val="24"/>
          <w:szCs w:val="24"/>
        </w:rPr>
        <w:t xml:space="preserve"> </w:t>
      </w:r>
      <w:proofErr w:type="spellStart"/>
      <w:r w:rsidRPr="00830A21">
        <w:rPr>
          <w:i/>
          <w:iCs/>
          <w:color w:val="000000"/>
          <w:sz w:val="24"/>
          <w:szCs w:val="24"/>
        </w:rPr>
        <w:t>dx</w:t>
      </w:r>
      <w:proofErr w:type="spellEnd"/>
      <w:r w:rsidRPr="00830A21">
        <w:rPr>
          <w:sz w:val="24"/>
          <w:szCs w:val="24"/>
        </w:rPr>
        <w:t xml:space="preserve">, </w:t>
      </w:r>
      <w:r w:rsidRPr="00830A21">
        <w:rPr>
          <w:i/>
          <w:iCs/>
          <w:color w:val="000000"/>
          <w:sz w:val="24"/>
          <w:szCs w:val="24"/>
        </w:rPr>
        <w:t>∫</w:t>
      </w:r>
      <w:proofErr w:type="spellStart"/>
      <w:r w:rsidRPr="00830A21">
        <w:rPr>
          <w:i/>
          <w:iCs/>
          <w:color w:val="000000"/>
          <w:sz w:val="24"/>
          <w:szCs w:val="24"/>
        </w:rPr>
        <w:t>si</w:t>
      </w:r>
      <w:proofErr w:type="spellEnd"/>
      <w:r w:rsidRPr="00830A21">
        <w:rPr>
          <w:i/>
          <w:iCs/>
          <w:color w:val="000000"/>
          <w:sz w:val="24"/>
          <w:szCs w:val="24"/>
          <w:lang w:val="en-US"/>
        </w:rPr>
        <w:t>n a</w:t>
      </w:r>
      <w:proofErr w:type="spellStart"/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</w:rPr>
        <w:t>cos</w:t>
      </w:r>
      <w:proofErr w:type="spellEnd"/>
      <w:r w:rsidRPr="00830A21">
        <w:rPr>
          <w:i/>
          <w:iCs/>
          <w:color w:val="000000"/>
          <w:sz w:val="24"/>
          <w:szCs w:val="24"/>
        </w:rPr>
        <w:t>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</w:t>
      </w:r>
      <w:proofErr w:type="spellStart"/>
      <w:r w:rsidRPr="00830A21">
        <w:rPr>
          <w:i/>
          <w:iCs/>
          <w:color w:val="000000"/>
          <w:sz w:val="24"/>
          <w:szCs w:val="24"/>
        </w:rPr>
        <w:t>dx</w:t>
      </w:r>
      <w:proofErr w:type="spellEnd"/>
      <w:r w:rsidRPr="00830A21">
        <w:rPr>
          <w:i/>
          <w:iCs/>
          <w:color w:val="000000"/>
          <w:sz w:val="24"/>
          <w:szCs w:val="24"/>
        </w:rPr>
        <w:t>,</w:t>
      </w:r>
      <w:r w:rsidRPr="00830A21">
        <w:rPr>
          <w:color w:val="000000"/>
          <w:sz w:val="24"/>
          <w:szCs w:val="24"/>
        </w:rPr>
        <w:t xml:space="preserve">, </w:t>
      </w:r>
      <w:r w:rsidRPr="00830A21">
        <w:rPr>
          <w:i/>
          <w:iCs/>
          <w:color w:val="000000"/>
          <w:sz w:val="24"/>
          <w:szCs w:val="24"/>
        </w:rPr>
        <w:t>∫</w:t>
      </w:r>
      <w:proofErr w:type="spellStart"/>
      <w:r w:rsidRPr="00830A21">
        <w:rPr>
          <w:i/>
          <w:iCs/>
          <w:color w:val="000000"/>
          <w:sz w:val="24"/>
          <w:szCs w:val="24"/>
        </w:rPr>
        <w:t>si</w:t>
      </w:r>
      <w:proofErr w:type="spellEnd"/>
      <w:r w:rsidRPr="00830A21">
        <w:rPr>
          <w:i/>
          <w:iCs/>
          <w:color w:val="000000"/>
          <w:sz w:val="24"/>
          <w:szCs w:val="24"/>
          <w:lang w:val="en-US"/>
        </w:rPr>
        <w:t>n a</w:t>
      </w:r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  <w:lang w:val="en-US"/>
        </w:rPr>
        <w:t>sin</w:t>
      </w:r>
      <w:r w:rsidRPr="00830A21">
        <w:rPr>
          <w:i/>
          <w:iCs/>
          <w:color w:val="000000"/>
          <w:sz w:val="24"/>
          <w:szCs w:val="24"/>
        </w:rPr>
        <w:t>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</w:t>
      </w:r>
      <w:proofErr w:type="spellStart"/>
      <w:r w:rsidRPr="00830A21">
        <w:rPr>
          <w:i/>
          <w:iCs/>
          <w:color w:val="000000"/>
          <w:sz w:val="24"/>
          <w:szCs w:val="24"/>
        </w:rPr>
        <w:t>dx</w:t>
      </w:r>
      <w:proofErr w:type="spellEnd"/>
      <w:r w:rsidRPr="00830A21">
        <w:rPr>
          <w:i/>
          <w:iCs/>
          <w:color w:val="000000"/>
          <w:sz w:val="24"/>
          <w:szCs w:val="24"/>
        </w:rPr>
        <w:t>, ∫</w:t>
      </w:r>
      <w:r w:rsidRPr="00830A21">
        <w:rPr>
          <w:i/>
          <w:iCs/>
          <w:color w:val="000000"/>
          <w:sz w:val="24"/>
          <w:szCs w:val="24"/>
          <w:lang w:val="en-US"/>
        </w:rPr>
        <w:t>cos a</w:t>
      </w:r>
      <w:proofErr w:type="spellStart"/>
      <w:r w:rsidRPr="00830A21">
        <w:rPr>
          <w:i/>
          <w:iCs/>
          <w:color w:val="000000"/>
          <w:sz w:val="24"/>
          <w:szCs w:val="24"/>
        </w:rPr>
        <w:t>x</w:t>
      </w:r>
      <w:r w:rsidRPr="00830A21">
        <w:rPr>
          <w:rFonts w:ascii="Courier New" w:hAnsi="Courier New" w:cs="Courier New"/>
          <w:i/>
          <w:iCs/>
          <w:color w:val="000000"/>
          <w:sz w:val="24"/>
          <w:szCs w:val="24"/>
        </w:rPr>
        <w:t>·</w:t>
      </w:r>
      <w:r w:rsidRPr="00830A21">
        <w:rPr>
          <w:i/>
          <w:iCs/>
          <w:color w:val="000000"/>
          <w:sz w:val="24"/>
          <w:szCs w:val="24"/>
        </w:rPr>
        <w:t>cos</w:t>
      </w:r>
      <w:proofErr w:type="spellEnd"/>
      <w:r w:rsidRPr="00830A21">
        <w:rPr>
          <w:i/>
          <w:iCs/>
          <w:color w:val="000000"/>
          <w:sz w:val="24"/>
          <w:szCs w:val="24"/>
        </w:rPr>
        <w:t> </w:t>
      </w:r>
      <w:r w:rsidRPr="00830A21">
        <w:rPr>
          <w:i/>
          <w:iCs/>
          <w:color w:val="000000"/>
          <w:sz w:val="24"/>
          <w:szCs w:val="24"/>
          <w:lang w:val="en-US"/>
        </w:rPr>
        <w:t>b</w:t>
      </w:r>
      <w:r w:rsidRPr="00830A21">
        <w:rPr>
          <w:i/>
          <w:iCs/>
          <w:color w:val="000000"/>
          <w:sz w:val="24"/>
          <w:szCs w:val="24"/>
        </w:rPr>
        <w:t>x </w:t>
      </w:r>
      <w:proofErr w:type="spellStart"/>
      <w:r w:rsidRPr="00830A21">
        <w:rPr>
          <w:i/>
          <w:iCs/>
          <w:color w:val="000000"/>
          <w:sz w:val="24"/>
          <w:szCs w:val="24"/>
        </w:rPr>
        <w:t>dx</w:t>
      </w:r>
      <w:proofErr w:type="spellEnd"/>
      <w:r w:rsidRPr="00830A21">
        <w:rPr>
          <w:sz w:val="24"/>
          <w:szCs w:val="24"/>
        </w:rPr>
        <w:t xml:space="preserve"> </w:t>
      </w:r>
    </w:p>
    <w:p w14:paraId="6CB0C8B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6. </w:t>
      </w:r>
      <w:r w:rsidRPr="00830A21">
        <w:rPr>
          <w:color w:val="000000"/>
          <w:sz w:val="24"/>
          <w:szCs w:val="24"/>
        </w:rPr>
        <w:t>Интегрирование иррациональных функций</w:t>
      </w:r>
      <w:r w:rsidRPr="00830A21">
        <w:rPr>
          <w:sz w:val="24"/>
          <w:szCs w:val="24"/>
        </w:rPr>
        <w:t>.</w:t>
      </w:r>
    </w:p>
    <w:p w14:paraId="5511B6D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2 «Определё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239FB77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414DF88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14:paraId="6744BBB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func>
          </m:sup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nary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2x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func>
      </m:oMath>
    </w:p>
    <w:p w14:paraId="52E1754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2E5D07E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Понятие площади плоской фигуры. Задача о вычислении площади криволинейной трапеции. Определение интеграла (по Риману). </w:t>
      </w:r>
    </w:p>
    <w:p w14:paraId="4205CE7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Необходимое условие интегрируемости функции. Критерии интегрируемости функции. </w:t>
      </w:r>
    </w:p>
    <w:p w14:paraId="73CF5E8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Свойства определённого интеграла, теоремы о среднем значении. </w:t>
      </w:r>
    </w:p>
    <w:p w14:paraId="75699DE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4. Интеграл с переменным верхним пределом. Формула Ньютона-Лейбница. </w:t>
      </w:r>
    </w:p>
    <w:p w14:paraId="6FDBB0B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 xml:space="preserve">5. Замена переменной и интегрирование по частям в определённом интеграле </w:t>
      </w:r>
    </w:p>
    <w:p w14:paraId="5A17117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3 «Приложения определённого интеграла</w:t>
      </w:r>
      <w:r w:rsidRPr="00830A21">
        <w:rPr>
          <w:b/>
          <w:sz w:val="24"/>
          <w:szCs w:val="24"/>
          <w:u w:val="single"/>
        </w:rPr>
        <w:t>»</w:t>
      </w:r>
    </w:p>
    <w:p w14:paraId="4205792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67061AE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Найти площадь фигуры, ограниченной линиями: 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-2+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830A21">
        <w:rPr>
          <w:rFonts w:eastAsiaTheme="minorEastAsia"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/>
            <w:sz w:val="24"/>
            <w:szCs w:val="24"/>
          </w:rPr>
          <m:t>=0</m:t>
        </m:r>
      </m:oMath>
    </w:p>
    <w:p w14:paraId="7043A15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Найти площадь фигуры, ограниченной линиями: 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x</m:t>
            </m:r>
          </m:e>
        </m:rad>
        <m:r>
          <w:rPr>
            <w:rFonts w:ascii="Cambria Math" w:hAnsi="Cambria Math"/>
            <w:sz w:val="24"/>
            <w:szCs w:val="24"/>
          </w:rPr>
          <m:t>,  y=x</m:t>
        </m:r>
      </m:oMath>
    </w:p>
    <w:p w14:paraId="6D910C4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объем тела вращения вокруг оси OX: 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,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x</m:t>
        </m:r>
      </m:oMath>
    </w:p>
    <w:p w14:paraId="7091B85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2158ED3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Cs/>
          <w:sz w:val="24"/>
          <w:szCs w:val="24"/>
        </w:rPr>
      </w:pPr>
      <w:r w:rsidRPr="00830A21">
        <w:rPr>
          <w:sz w:val="24"/>
          <w:szCs w:val="24"/>
        </w:rPr>
        <w:t xml:space="preserve">1. </w:t>
      </w:r>
      <w:r w:rsidRPr="00830A21">
        <w:rPr>
          <w:bCs/>
          <w:sz w:val="24"/>
          <w:szCs w:val="24"/>
        </w:rPr>
        <w:t xml:space="preserve">Геометрические приложения определённого интеграла: площадь криволинейной трапеции, площадь в полярных координатах, длина дуги, объём пространственного тела (принцип Кавальери), площадь поверхности вращения. </w:t>
      </w:r>
    </w:p>
    <w:p w14:paraId="6B923A1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bCs/>
          <w:sz w:val="24"/>
          <w:szCs w:val="24"/>
        </w:rPr>
        <w:t>2. Приложения определённого интеграла к задачам экономики: объём выпускаемой продукции, коэффициент Джини, дисконтированный доход.</w:t>
      </w:r>
    </w:p>
    <w:p w14:paraId="63CA702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4 «Несобственный интеграл</w:t>
      </w:r>
      <w:r w:rsidRPr="00830A21">
        <w:rPr>
          <w:b/>
          <w:sz w:val="24"/>
          <w:szCs w:val="24"/>
          <w:u w:val="single"/>
        </w:rPr>
        <w:t>»</w:t>
      </w:r>
    </w:p>
    <w:p w14:paraId="683D30D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0E880D3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+∞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nary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x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func>
      </m:oMath>
    </w:p>
    <w:p w14:paraId="1470A22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+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2x+2</m:t>
                </m:r>
              </m:den>
            </m:f>
          </m:e>
        </m:nary>
      </m:oMath>
    </w:p>
    <w:p w14:paraId="400A30A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Вычислить интеграл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(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den>
            </m:f>
          </m:e>
        </m:nary>
      </m:oMath>
    </w:p>
    <w:p w14:paraId="61F83E4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lastRenderedPageBreak/>
        <w:t>Вопросы к коллоквиуму №3</w:t>
      </w:r>
    </w:p>
    <w:p w14:paraId="0B79B63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Несобственный интеграл с бесконечными пределами интегрирования. Несобственный интеграл от неограниченных функций. Критерий Коши сходимости. Обобщение понятия площади. </w:t>
      </w:r>
    </w:p>
    <w:p w14:paraId="5750D51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2. Признаки сравнения для несобственных интегралов от неотрицательных функций. Абсолютно сходящиеся и условно сходящиеся интегралы.</w:t>
      </w:r>
    </w:p>
    <w:p w14:paraId="530CB80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5 «Кратные интегралы</w:t>
      </w:r>
      <w:r w:rsidRPr="00830A21">
        <w:rPr>
          <w:b/>
          <w:sz w:val="24"/>
          <w:szCs w:val="24"/>
          <w:u w:val="single"/>
        </w:rPr>
        <w:t>»</w:t>
      </w:r>
    </w:p>
    <w:p w14:paraId="29FC3C4F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3</w:t>
      </w:r>
    </w:p>
    <w:p w14:paraId="4CA267C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Вычислить двойной интеграл 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D</m:t>
            </m:r>
          </m:sub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pacing w:val="-5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pacing w:val="-5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pacing w:val="-5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  <m:box>
              <m:boxPr>
                <m:diff m:val="1"/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color w:val="000000"/>
                    <w:spacing w:val="-5"/>
                    <w:sz w:val="24"/>
                    <w:szCs w:val="24"/>
                  </w:rPr>
                  <m:t>dx</m:t>
                </m:r>
              </m:e>
            </m:box>
            <m:box>
              <m:boxPr>
                <m:diff m:val="1"/>
                <m:ctrlPr>
                  <w:rPr>
                    <w:rFonts w:ascii="Cambria Math" w:hAnsi="Cambria Math"/>
                    <w:i/>
                    <w:color w:val="000000"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color w:val="000000"/>
                    <w:spacing w:val="-5"/>
                    <w:sz w:val="24"/>
                    <w:szCs w:val="24"/>
                  </w:rPr>
                  <m:t>dy</m:t>
                </m:r>
              </m:e>
            </m:box>
          </m:e>
        </m:nary>
      </m:oMath>
      <w:r w:rsidRPr="00830A21">
        <w:rPr>
          <w:color w:val="000000"/>
          <w:spacing w:val="-5"/>
          <w:sz w:val="24"/>
          <w:szCs w:val="24"/>
        </w:rPr>
        <w:t xml:space="preserve"> по области  </w:t>
      </w:r>
      <w:r w:rsidRPr="00830A21">
        <w:rPr>
          <w:color w:val="000000"/>
          <w:spacing w:val="-5"/>
          <w:sz w:val="24"/>
          <w:szCs w:val="24"/>
          <w:lang w:val="en-US"/>
        </w:rPr>
        <w:t>D</w:t>
      </w:r>
      <w:r w:rsidRPr="00830A21">
        <w:rPr>
          <w:color w:val="000000"/>
          <w:spacing w:val="-5"/>
          <w:sz w:val="24"/>
          <w:szCs w:val="24"/>
        </w:rPr>
        <w:t xml:space="preserve">: 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>{y=x, yx=1, x=2}</m:t>
        </m:r>
      </m:oMath>
    </w:p>
    <w:p w14:paraId="0D744FA2" w14:textId="77777777" w:rsidR="00830A21" w:rsidRPr="00840DD9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Записать тройной интеграл  </w:t>
      </w:r>
      <m:oMath>
        <m:nary>
          <m:naryPr>
            <m:chr m:val="∭"/>
            <m:limLoc m:val="undOvr"/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sz w:val="24"/>
                <w:szCs w:val="24"/>
                <w:lang w:val="en-US"/>
              </w:rPr>
              <m:t>Ω</m:t>
            </m:r>
          </m:sub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 xml:space="preserve"> </m:t>
            </m:r>
          </m:sup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f(x,y,z)d</m:t>
            </m:r>
            <m:r>
              <m:rPr>
                <m:sty m:val="p"/>
              </m:rPr>
              <w:rPr>
                <w:rFonts w:ascii="Cambria Math" w:hAnsi="Cambria Math"/>
                <w:color w:val="000000"/>
                <w:spacing w:val="-5"/>
                <w:sz w:val="24"/>
                <w:szCs w:val="24"/>
                <w:lang w:val="en-US"/>
              </w:rPr>
              <m:t>υ</m:t>
            </m:r>
          </m:e>
        </m:nary>
      </m:oMath>
      <w:r w:rsidRPr="00830A21">
        <w:rPr>
          <w:color w:val="000000"/>
          <w:spacing w:val="-5"/>
          <w:sz w:val="24"/>
          <w:szCs w:val="24"/>
        </w:rPr>
        <w:t xml:space="preserve">  в виде повторного и расставить пределы интегрирования для области </w:t>
      </w:r>
      <w:r w:rsidRPr="00830A21">
        <w:rPr>
          <w:color w:val="000000"/>
          <w:spacing w:val="-5"/>
          <w:sz w:val="24"/>
          <w:szCs w:val="24"/>
          <w:lang w:val="en-US"/>
        </w:rPr>
        <w:t>Ω</w:t>
      </w:r>
      <w:r w:rsidRPr="00830A21">
        <w:rPr>
          <w:color w:val="000000"/>
          <w:spacing w:val="-5"/>
          <w:sz w:val="24"/>
          <w:szCs w:val="24"/>
        </w:rPr>
        <w:t>:</w:t>
      </w:r>
      <m:oMath>
        <m:r>
          <w:rPr>
            <w:rFonts w:ascii="Cambria Math" w:hAnsi="Cambria Math"/>
            <w:color w:val="000000"/>
            <w:spacing w:val="-5"/>
            <w:sz w:val="24"/>
            <w:szCs w:val="24"/>
          </w:rPr>
          <m:t>{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=3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pacing w:val="-5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 w:val="24"/>
            <w:szCs w:val="24"/>
          </w:rPr>
          <m:t>=2az</m:t>
        </m:r>
      </m:oMath>
    </w:p>
    <w:p w14:paraId="421FA383" w14:textId="77777777" w:rsidR="00C67FCF" w:rsidRPr="00C67FCF" w:rsidRDefault="00C67FCF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pacing w:val="-5"/>
          <w:sz w:val="24"/>
          <w:szCs w:val="24"/>
        </w:rPr>
      </w:pPr>
      <w:r w:rsidRPr="00840DD9">
        <w:rPr>
          <w:spacing w:val="-5"/>
          <w:sz w:val="24"/>
          <w:szCs w:val="24"/>
        </w:rPr>
        <w:t xml:space="preserve">3. </w:t>
      </w:r>
      <w:r w:rsidRPr="00C67FCF">
        <w:rPr>
          <w:spacing w:val="-5"/>
          <w:sz w:val="24"/>
          <w:szCs w:val="24"/>
        </w:rPr>
        <w:t xml:space="preserve">Переходя к полярным координатам, вычислить </w:t>
      </w:r>
      <m:oMath>
        <m:nary>
          <m:naryPr>
            <m:limLoc m:val="undOvr"/>
            <m:ctrlPr>
              <w:rPr>
                <w:rFonts w:ascii="Cambria Math" w:hAnsi="Cambria Math"/>
                <w:i/>
                <w:spacing w:val="-5"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pacing w:val="-5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pacing w:val="-5"/>
                <w:sz w:val="24"/>
                <w:szCs w:val="24"/>
              </w:rPr>
              <m:t>2</m:t>
            </m:r>
          </m:sup>
          <m:e>
            <m:box>
              <m:boxPr>
                <m:diff m:val="1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dx</m:t>
                </m:r>
              </m:e>
            </m:box>
            <m:nary>
              <m:naryPr>
                <m:limLoc m:val="undOvr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0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pacing w:val="-5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pacing w:val="-5"/>
                        <w:sz w:val="24"/>
                        <w:szCs w:val="24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sup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pacing w:val="-5"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pacing w:val="-5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pacing w:val="-5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-5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</m:e>
            </m:nary>
            <m:box>
              <m:boxPr>
                <m:diff m:val="1"/>
                <m:ctrlPr>
                  <w:rPr>
                    <w:rFonts w:ascii="Cambria Math" w:hAnsi="Cambria Math"/>
                    <w:i/>
                    <w:spacing w:val="-5"/>
                    <w:sz w:val="24"/>
                    <w:szCs w:val="24"/>
                  </w:rPr>
                </m:ctrlPr>
              </m:boxPr>
              <m:e>
                <m:r>
                  <w:rPr>
                    <w:rFonts w:ascii="Cambria Math" w:hAnsi="Cambria Math"/>
                    <w:spacing w:val="-5"/>
                    <w:sz w:val="24"/>
                    <w:szCs w:val="24"/>
                  </w:rPr>
                  <m:t>dy</m:t>
                </m:r>
              </m:e>
            </m:box>
          </m:e>
        </m:nary>
      </m:oMath>
    </w:p>
    <w:p w14:paraId="52D0B221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3</w:t>
      </w:r>
    </w:p>
    <w:p w14:paraId="2B4E782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Двойной интеграл, его свойства. </w:t>
      </w:r>
    </w:p>
    <w:p w14:paraId="7C6433A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ведение двойного интеграла к повторному. Замена переменных в двойном интеграле. </w:t>
      </w:r>
    </w:p>
    <w:p w14:paraId="2B1F66F0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Тройной интеграл, его свойства.</w:t>
      </w:r>
    </w:p>
    <w:p w14:paraId="6EBCDF06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6 «Числовые ряды</w:t>
      </w:r>
      <w:r w:rsidRPr="00830A21">
        <w:rPr>
          <w:b/>
          <w:sz w:val="24"/>
          <w:szCs w:val="24"/>
          <w:u w:val="single"/>
        </w:rPr>
        <w:t>»</w:t>
      </w:r>
    </w:p>
    <w:p w14:paraId="5EC4E13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4</w:t>
      </w:r>
    </w:p>
    <w:p w14:paraId="4200D48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Исследовать на сходимость: </w:t>
      </w:r>
      <w:r w:rsidRPr="00830A21">
        <w:rPr>
          <w:position w:val="-28"/>
          <w:sz w:val="24"/>
          <w:szCs w:val="24"/>
        </w:rPr>
        <w:object w:dxaOrig="3720" w:dyaOrig="660" w14:anchorId="2A5886DF">
          <v:shape id="_x0000_i1028" type="#_x0000_t75" style="width:186pt;height:33pt" o:ole="" fillcolor="window">
            <v:imagedata r:id="rId14" o:title=""/>
          </v:shape>
          <o:OLEObject Type="Embed" ProgID="Equation.DSMT4" ShapeID="_x0000_i1028" DrawAspect="Content" ObjectID="_1703927522" r:id="rId15"/>
        </w:object>
      </w:r>
      <w:r w:rsidRPr="00830A21">
        <w:rPr>
          <w:sz w:val="24"/>
          <w:szCs w:val="24"/>
        </w:rPr>
        <w:t>;</w:t>
      </w:r>
    </w:p>
    <w:p w14:paraId="34E5CE7B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Исследовать на сходимость: </w:t>
      </w:r>
      <w:r w:rsidRPr="00830A21">
        <w:rPr>
          <w:position w:val="-28"/>
          <w:sz w:val="24"/>
          <w:szCs w:val="24"/>
        </w:rPr>
        <w:object w:dxaOrig="1740" w:dyaOrig="760" w14:anchorId="213AD9E7">
          <v:shape id="_x0000_i1029" type="#_x0000_t75" style="width:102pt;height:45pt" o:ole="" fillcolor="window">
            <v:imagedata r:id="rId16" o:title=""/>
          </v:shape>
          <o:OLEObject Type="Embed" ProgID="Equation.DSMT4" ShapeID="_x0000_i1029" DrawAspect="Content" ObjectID="_1703927523" r:id="rId17"/>
        </w:object>
      </w:r>
      <w:r w:rsidRPr="00830A21">
        <w:rPr>
          <w:sz w:val="24"/>
          <w:szCs w:val="24"/>
        </w:rPr>
        <w:t>;</w:t>
      </w:r>
    </w:p>
    <w:p w14:paraId="6F2F0831" w14:textId="77777777" w:rsidR="00830A21" w:rsidRPr="00830A21" w:rsidRDefault="00830A21" w:rsidP="00AA6CFF">
      <w:pPr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3. </w:t>
      </w:r>
      <w:r w:rsidRPr="00830A21">
        <w:rPr>
          <w:sz w:val="24"/>
          <w:szCs w:val="24"/>
        </w:rPr>
        <w:t xml:space="preserve">Исследовать на сходимость ряд. Для сходящегося ряда установить, сходится он абсолютно или условно: </w:t>
      </w:r>
      <w:r w:rsidRPr="00830A21">
        <w:rPr>
          <w:position w:val="-28"/>
          <w:sz w:val="24"/>
          <w:szCs w:val="24"/>
        </w:rPr>
        <w:object w:dxaOrig="980" w:dyaOrig="700" w14:anchorId="69C631EE">
          <v:shape id="_x0000_i1030" type="#_x0000_t75" style="width:48pt;height:36.75pt" o:ole="" fillcolor="window">
            <v:imagedata r:id="rId18" o:title=""/>
          </v:shape>
          <o:OLEObject Type="Embed" ProgID="Equation.DSMT4" ShapeID="_x0000_i1030" DrawAspect="Content" ObjectID="_1703927524" r:id="rId19"/>
        </w:object>
      </w:r>
    </w:p>
    <w:p w14:paraId="7A5A32E3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lastRenderedPageBreak/>
        <w:t>Вопросы к коллоквиуму №4</w:t>
      </w:r>
    </w:p>
    <w:p w14:paraId="715F2EA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Критерий Коши сходимости ряда. Необходимое условие сходимости. </w:t>
      </w:r>
    </w:p>
    <w:p w14:paraId="6B8E27DE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Ряды с неотрицательными членами. Признаки сравнения. Признак Даламбера. Признак Коши. Интегральный признак сходимости. </w:t>
      </w:r>
    </w:p>
    <w:p w14:paraId="479C501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color w:val="000000"/>
          <w:sz w:val="24"/>
          <w:szCs w:val="24"/>
        </w:rPr>
      </w:pPr>
      <w:r w:rsidRPr="00830A21">
        <w:rPr>
          <w:sz w:val="24"/>
          <w:szCs w:val="24"/>
        </w:rPr>
        <w:t>3. Знакопеременные ряды. Признак Лейбница. Признаки Абеля и Дирихле. Абсолютная сходимость ряда. Условная сходимость ряда. Перестановки членов ряда.</w:t>
      </w:r>
    </w:p>
    <w:p w14:paraId="52B906C7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7 «Функциональные ряды</w:t>
      </w:r>
      <w:r w:rsidRPr="00830A21">
        <w:rPr>
          <w:b/>
          <w:sz w:val="24"/>
          <w:szCs w:val="24"/>
          <w:u w:val="single"/>
        </w:rPr>
        <w:t>»</w:t>
      </w:r>
    </w:p>
    <w:p w14:paraId="1F45CF45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арианты заданий контрольной работы №4</w:t>
      </w:r>
    </w:p>
    <w:p w14:paraId="542D4EC6" w14:textId="77777777" w:rsidR="00830A21" w:rsidRPr="00830A21" w:rsidRDefault="00830A21" w:rsidP="00AA6CFF">
      <w:pPr>
        <w:spacing w:line="360" w:lineRule="auto"/>
        <w:ind w:left="709"/>
        <w:jc w:val="both"/>
        <w:rPr>
          <w:color w:val="000000"/>
          <w:spacing w:val="-5"/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1. </w:t>
      </w:r>
      <w:r w:rsidRPr="00830A21">
        <w:rPr>
          <w:sz w:val="24"/>
          <w:szCs w:val="24"/>
        </w:rPr>
        <w:t xml:space="preserve">Найти область сходимости ряда: </w:t>
      </w:r>
      <w:r w:rsidRPr="00830A21">
        <w:rPr>
          <w:position w:val="-28"/>
          <w:sz w:val="24"/>
          <w:szCs w:val="24"/>
        </w:rPr>
        <w:object w:dxaOrig="1680" w:dyaOrig="760" w14:anchorId="73766E72">
          <v:shape id="_x0000_i1031" type="#_x0000_t75" style="width:83.25pt;height:36.75pt" o:ole="" fillcolor="window">
            <v:imagedata r:id="rId20" o:title=""/>
          </v:shape>
          <o:OLEObject Type="Embed" ProgID="Equation.DSMT4" ShapeID="_x0000_i1031" DrawAspect="Content" ObjectID="_1703927525" r:id="rId21"/>
        </w:object>
      </w:r>
    </w:p>
    <w:p w14:paraId="6933F16C" w14:textId="77777777" w:rsidR="00830A21" w:rsidRPr="00840DD9" w:rsidRDefault="00830A21" w:rsidP="00AA6CFF">
      <w:pPr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color w:val="000000"/>
          <w:spacing w:val="-5"/>
          <w:sz w:val="24"/>
          <w:szCs w:val="24"/>
        </w:rPr>
        <w:t xml:space="preserve">2. </w:t>
      </w:r>
      <w:r w:rsidRPr="00830A21">
        <w:rPr>
          <w:sz w:val="24"/>
          <w:szCs w:val="24"/>
        </w:rPr>
        <w:t xml:space="preserve">Найти область сходимости ряда: </w:t>
      </w:r>
      <w:r w:rsidRPr="00830A21">
        <w:rPr>
          <w:position w:val="-30"/>
          <w:sz w:val="24"/>
          <w:szCs w:val="24"/>
        </w:rPr>
        <w:object w:dxaOrig="2980" w:dyaOrig="720" w14:anchorId="2177F657">
          <v:shape id="_x0000_i1032" type="#_x0000_t75" style="width:116.25pt;height:30pt" o:ole="" fillcolor="window">
            <v:imagedata r:id="rId22" o:title=""/>
          </v:shape>
          <o:OLEObject Type="Embed" ProgID="Equation.DSMT4" ShapeID="_x0000_i1032" DrawAspect="Content" ObjectID="_1703927526" r:id="rId23"/>
        </w:object>
      </w:r>
      <w:r w:rsidRPr="00830A21">
        <w:rPr>
          <w:position w:val="-38"/>
          <w:sz w:val="24"/>
          <w:szCs w:val="24"/>
        </w:rPr>
        <w:object w:dxaOrig="2020" w:dyaOrig="800" w14:anchorId="123222E0">
          <v:shape id="_x0000_i1033" type="#_x0000_t75" style="width:81pt;height:31.5pt" o:ole="" fillcolor="window">
            <v:imagedata r:id="rId24" o:title=""/>
          </v:shape>
          <o:OLEObject Type="Embed" ProgID="Equation.DSMT4" ShapeID="_x0000_i1033" DrawAspect="Content" ObjectID="_1703927527" r:id="rId25"/>
        </w:object>
      </w:r>
      <w:r w:rsidRPr="00830A21">
        <w:rPr>
          <w:sz w:val="24"/>
          <w:szCs w:val="24"/>
        </w:rPr>
        <w:t xml:space="preserve"> </w:t>
      </w:r>
    </w:p>
    <w:p w14:paraId="08C1A0DE" w14:textId="77777777" w:rsidR="00C67FCF" w:rsidRPr="00CD670B" w:rsidRDefault="00C67FCF" w:rsidP="00AA6CFF">
      <w:pPr>
        <w:ind w:left="709"/>
        <w:rPr>
          <w:sz w:val="24"/>
          <w:szCs w:val="24"/>
        </w:rPr>
      </w:pPr>
      <w:r w:rsidRPr="00CD670B">
        <w:rPr>
          <w:color w:val="000000"/>
          <w:spacing w:val="-5"/>
          <w:sz w:val="24"/>
          <w:szCs w:val="24"/>
        </w:rPr>
        <w:t xml:space="preserve">3. </w:t>
      </w:r>
      <w:r w:rsidRPr="00CD670B">
        <w:rPr>
          <w:sz w:val="24"/>
          <w:szCs w:val="24"/>
        </w:rPr>
        <w:t>Разложить в ряд Фурье в интервале (0, 2</w:t>
      </w:r>
      <m:oMath>
        <m:r>
          <w:rPr>
            <w:rFonts w:ascii="Cambria Math" w:hAnsi="Cambria Math"/>
            <w:sz w:val="24"/>
            <w:szCs w:val="24"/>
          </w:rPr>
          <m:t>π</m:t>
        </m:r>
      </m:oMath>
      <w:r w:rsidRPr="00CD670B">
        <w:rPr>
          <w:sz w:val="24"/>
          <w:szCs w:val="24"/>
        </w:rPr>
        <w:t xml:space="preserve">) функцию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</m:oMath>
      <w:r w:rsidRPr="00CD670B">
        <w:rPr>
          <w:sz w:val="24"/>
          <w:szCs w:val="24"/>
        </w:rPr>
        <w:t>.</w:t>
      </w:r>
    </w:p>
    <w:p w14:paraId="074515F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lastRenderedPageBreak/>
        <w:t>Вопросы к коллоквиуму №4</w:t>
      </w:r>
    </w:p>
    <w:p w14:paraId="0067F90D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Функциональные ряды. Область сходимости ряда. Равномерно сходящийся функциональный ряд. Признак Вейерштрасса. </w:t>
      </w:r>
    </w:p>
    <w:p w14:paraId="2FCA1F2C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2. Степенные ряды. Радиус сходимости, интервал сходимости. Непрерывность суммы степенного ряда. </w:t>
      </w:r>
      <w:proofErr w:type="spellStart"/>
      <w:r w:rsidRPr="00830A21">
        <w:rPr>
          <w:sz w:val="24"/>
          <w:szCs w:val="24"/>
        </w:rPr>
        <w:t>Почленное</w:t>
      </w:r>
      <w:proofErr w:type="spellEnd"/>
      <w:r w:rsidRPr="00830A21">
        <w:rPr>
          <w:sz w:val="24"/>
          <w:szCs w:val="24"/>
        </w:rPr>
        <w:t xml:space="preserve"> интегрирование и дифференцирование степенных рядов. </w:t>
      </w:r>
    </w:p>
    <w:p w14:paraId="781A9E58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3. Ряды Тейлора элементарных функций. </w:t>
      </w:r>
    </w:p>
    <w:p w14:paraId="30398982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4. Ряд Фурье. Тригонометрическая система функций. Коэффициенты Фурье.</w:t>
      </w:r>
    </w:p>
    <w:p w14:paraId="2A5D1DA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sz w:val="24"/>
          <w:szCs w:val="24"/>
          <w:u w:val="single"/>
        </w:rPr>
      </w:pPr>
      <w:r w:rsidRPr="00830A21">
        <w:rPr>
          <w:b/>
          <w:bCs/>
          <w:color w:val="000000"/>
          <w:spacing w:val="1"/>
          <w:sz w:val="24"/>
          <w:szCs w:val="24"/>
          <w:u w:val="single"/>
        </w:rPr>
        <w:t>Типовые оценочные материалы по теме 18 «Эйлеровы интегралы</w:t>
      </w:r>
      <w:r w:rsidRPr="00830A21">
        <w:rPr>
          <w:b/>
          <w:sz w:val="24"/>
          <w:szCs w:val="24"/>
          <w:u w:val="single"/>
        </w:rPr>
        <w:t>»</w:t>
      </w:r>
    </w:p>
    <w:p w14:paraId="5147C9A4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b/>
          <w:color w:val="000000"/>
          <w:spacing w:val="-5"/>
          <w:sz w:val="24"/>
          <w:szCs w:val="24"/>
        </w:rPr>
      </w:pPr>
      <w:r w:rsidRPr="00830A21">
        <w:rPr>
          <w:b/>
          <w:color w:val="000000"/>
          <w:spacing w:val="-5"/>
          <w:sz w:val="24"/>
          <w:szCs w:val="24"/>
        </w:rPr>
        <w:t>Вопросы к коллоквиуму №4</w:t>
      </w:r>
    </w:p>
    <w:p w14:paraId="4A0F6BF9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 xml:space="preserve">1. Гамма и бета-функции Эйлера, их свойства (без доказательства). </w:t>
      </w:r>
    </w:p>
    <w:p w14:paraId="4CAE0FAA" w14:textId="77777777" w:rsidR="00830A21" w:rsidRPr="00830A21" w:rsidRDefault="00830A21" w:rsidP="00AA6CFF">
      <w:pPr>
        <w:keepNext/>
        <w:keepLines/>
        <w:shd w:val="clear" w:color="auto" w:fill="FFFFFF"/>
        <w:tabs>
          <w:tab w:val="left" w:pos="1399"/>
        </w:tabs>
        <w:spacing w:line="360" w:lineRule="auto"/>
        <w:ind w:left="709"/>
        <w:jc w:val="both"/>
        <w:rPr>
          <w:sz w:val="24"/>
          <w:szCs w:val="24"/>
        </w:rPr>
      </w:pPr>
      <w:r w:rsidRPr="00830A21">
        <w:rPr>
          <w:sz w:val="24"/>
          <w:szCs w:val="24"/>
        </w:rPr>
        <w:t>2. Нормальное распределение. Вычисление его моментов.</w:t>
      </w:r>
    </w:p>
    <w:p w14:paraId="4C9BCF4A" w14:textId="77777777" w:rsidR="00830A21" w:rsidRPr="00C67FCF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</w:p>
    <w:p w14:paraId="106C1E41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 w:rsidRPr="009A192C">
        <w:rPr>
          <w:b/>
          <w:sz w:val="24"/>
          <w:szCs w:val="24"/>
        </w:rPr>
        <w:t>Методические материалы, позволяющие оценивать знания и умения обучающихся</w:t>
      </w:r>
    </w:p>
    <w:p w14:paraId="1ED16B52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sz w:val="24"/>
          <w:szCs w:val="24"/>
        </w:rPr>
      </w:pPr>
      <w:r w:rsidRPr="009A192C">
        <w:rPr>
          <w:b/>
          <w:sz w:val="24"/>
          <w:szCs w:val="24"/>
        </w:rPr>
        <w:t>Критерии оценивания результатов коллоквиума</w:t>
      </w:r>
    </w:p>
    <w:p w14:paraId="630EFC1C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Коллоквиум проводится на практических занятиях в форме индивидуальной беседы преподавателя с каждым обучающимся.</w:t>
      </w:r>
    </w:p>
    <w:p w14:paraId="50EA9769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реподаватель задает несколько (4-5) кратких вопросов, позволяющих выяснить степень освоения материала обучающимся.</w:t>
      </w:r>
    </w:p>
    <w:p w14:paraId="52BF7DCC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9A192C">
        <w:rPr>
          <w:bCs/>
          <w:sz w:val="24"/>
          <w:szCs w:val="24"/>
        </w:rPr>
        <w:t>Ответ на каждый вопрос оценивается отдельно.</w:t>
      </w:r>
    </w:p>
    <w:p w14:paraId="1749CF1B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Шкала оценивания:</w:t>
      </w:r>
    </w:p>
    <w:p w14:paraId="059B0A0A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Отлично» - вопрос раскрыт полностью, точно обозначены основные понятия и характеристики по теме.</w:t>
      </w:r>
    </w:p>
    <w:p w14:paraId="27DCE332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Хорошо» - вопрос раскрыт, однако нет полного описания всех необходимых элементов.</w:t>
      </w:r>
    </w:p>
    <w:p w14:paraId="6004CC8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Удовлетворительно» - вопрос раскрыт не полно, присутствуют грубые ошибки, однако есть некоторое понимание раскрываемых понятий.</w:t>
      </w:r>
    </w:p>
    <w:p w14:paraId="33274F4E" w14:textId="77777777" w:rsidR="00830A21" w:rsidRPr="009A192C" w:rsidRDefault="00830A21" w:rsidP="00830A21">
      <w:pPr>
        <w:keepNext/>
        <w:keepLines/>
        <w:tabs>
          <w:tab w:val="right" w:pos="9638"/>
        </w:tabs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«Неудовлетворительно» - ответ на вопрос отсутствует или в целом не верен.</w:t>
      </w:r>
      <w:r>
        <w:rPr>
          <w:sz w:val="24"/>
          <w:szCs w:val="24"/>
        </w:rPr>
        <w:tab/>
      </w:r>
    </w:p>
    <w:p w14:paraId="061A2B45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о итогам ответов на каждый вопрос выставляется общий балл за коллоквиум.</w:t>
      </w:r>
    </w:p>
    <w:p w14:paraId="34FAB7EE" w14:textId="77777777" w:rsidR="00830A21" w:rsidRPr="009A192C" w:rsidRDefault="00830A21" w:rsidP="00830A2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 w:rsidRPr="009A192C">
        <w:rPr>
          <w:b/>
          <w:sz w:val="24"/>
          <w:szCs w:val="24"/>
        </w:rPr>
        <w:t>Критерии оценивания контрольных работ</w:t>
      </w:r>
    </w:p>
    <w:p w14:paraId="116EF25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color w:val="000000"/>
          <w:sz w:val="24"/>
          <w:szCs w:val="24"/>
        </w:rPr>
      </w:pPr>
      <w:r w:rsidRPr="009A192C">
        <w:rPr>
          <w:color w:val="000000"/>
          <w:sz w:val="24"/>
          <w:szCs w:val="24"/>
        </w:rPr>
        <w:t>При проведении контрольной работы обучающимся предлагается выполнить несколько практических заданий (4-5) в соответствии с пройденными темами.</w:t>
      </w:r>
    </w:p>
    <w:p w14:paraId="6853B504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color w:val="000000"/>
          <w:sz w:val="24"/>
          <w:szCs w:val="24"/>
        </w:rPr>
      </w:pPr>
      <w:r w:rsidRPr="009A192C">
        <w:rPr>
          <w:color w:val="000000"/>
          <w:sz w:val="24"/>
          <w:szCs w:val="24"/>
        </w:rPr>
        <w:t xml:space="preserve">Время написания контрольной работы составляет 90 мин. (по желанию обучающегося ответ может быть досрочным). </w:t>
      </w:r>
    </w:p>
    <w:p w14:paraId="6E544A3E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9A192C">
        <w:rPr>
          <w:bCs/>
          <w:sz w:val="24"/>
          <w:szCs w:val="24"/>
        </w:rPr>
        <w:t>Каждое практическое задание оценивается отдельно.</w:t>
      </w:r>
    </w:p>
    <w:p w14:paraId="32B12D07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lastRenderedPageBreak/>
        <w:t>Оценка «отлично»</w:t>
      </w:r>
      <w:r w:rsidRPr="009A192C">
        <w:rPr>
          <w:sz w:val="24"/>
          <w:szCs w:val="24"/>
        </w:rPr>
        <w:t> ставится, если учащийся выполнил задание в полном объеме с соблюдением необходимой последовательности действий и требований нормативных правовых документов.</w:t>
      </w:r>
    </w:p>
    <w:p w14:paraId="52192CCD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хорошо</w:t>
      </w:r>
      <w:r w:rsidRPr="009A192C">
        <w:rPr>
          <w:b/>
          <w:bCs/>
          <w:sz w:val="24"/>
          <w:szCs w:val="24"/>
        </w:rPr>
        <w:t xml:space="preserve">» </w:t>
      </w:r>
      <w:r w:rsidRPr="009A192C">
        <w:rPr>
          <w:sz w:val="24"/>
          <w:szCs w:val="24"/>
        </w:rPr>
        <w:t>ставится, если обучающийся выполнил требования к оценке "5", но допущены 2-3 недочета в задании.</w:t>
      </w:r>
    </w:p>
    <w:p w14:paraId="2AD88459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удовлетворительно</w:t>
      </w:r>
      <w:r w:rsidRPr="009A192C">
        <w:rPr>
          <w:b/>
          <w:bCs/>
          <w:sz w:val="24"/>
          <w:szCs w:val="24"/>
        </w:rPr>
        <w:t>»</w:t>
      </w:r>
      <w:r w:rsidRPr="009A192C">
        <w:rPr>
          <w:sz w:val="24"/>
          <w:szCs w:val="24"/>
        </w:rPr>
        <w:t> ставится, если обучающийся выполнил задание не полностью; в ходе проведения работы были допущены ошибки.</w:t>
      </w:r>
    </w:p>
    <w:p w14:paraId="4F5A15EF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bCs/>
          <w:sz w:val="24"/>
          <w:szCs w:val="24"/>
        </w:rPr>
        <w:t>Оценка «неудовлетворительно</w:t>
      </w:r>
      <w:r w:rsidRPr="009A192C">
        <w:rPr>
          <w:b/>
          <w:bCs/>
          <w:sz w:val="24"/>
          <w:szCs w:val="24"/>
        </w:rPr>
        <w:t>»</w:t>
      </w:r>
      <w:r w:rsidRPr="009A192C">
        <w:rPr>
          <w:sz w:val="24"/>
          <w:szCs w:val="24"/>
        </w:rPr>
        <w:t> ставится, если обучающийся выполнил работу не полностью или объем выполненной части работы не позволяет сделать правильных выводов.</w:t>
      </w:r>
    </w:p>
    <w:p w14:paraId="4E08563A" w14:textId="77777777" w:rsidR="00830A21" w:rsidRPr="009A192C" w:rsidRDefault="00830A21" w:rsidP="00830A21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9A192C">
        <w:rPr>
          <w:sz w:val="24"/>
          <w:szCs w:val="24"/>
        </w:rPr>
        <w:t>По итогам проверки каждого практического задания выставляется общий балл за выполнение контрольной работы.</w:t>
      </w:r>
    </w:p>
    <w:p w14:paraId="30E0D832" w14:textId="77777777" w:rsidR="009D092E" w:rsidRPr="00830A21" w:rsidRDefault="009D092E" w:rsidP="00830A21">
      <w:pPr>
        <w:keepNext/>
        <w:keepLines/>
        <w:widowControl/>
        <w:shd w:val="clear" w:color="auto" w:fill="FFFFFF"/>
        <w:tabs>
          <w:tab w:val="left" w:leader="underscore" w:pos="5966"/>
        </w:tabs>
        <w:spacing w:line="360" w:lineRule="auto"/>
        <w:ind w:firstLine="709"/>
        <w:jc w:val="both"/>
        <w:rPr>
          <w:b/>
          <w:iCs/>
          <w:spacing w:val="2"/>
          <w:sz w:val="24"/>
          <w:szCs w:val="24"/>
        </w:rPr>
      </w:pPr>
    </w:p>
    <w:p w14:paraId="3CD2C9EF" w14:textId="77777777" w:rsidR="006C213C" w:rsidRPr="006C213C" w:rsidRDefault="006C213C" w:rsidP="00830A21">
      <w:pPr>
        <w:keepNext/>
        <w:keepLines/>
        <w:widowControl/>
        <w:spacing w:line="360" w:lineRule="auto"/>
        <w:ind w:firstLine="709"/>
        <w:rPr>
          <w:rFonts w:eastAsia="Calibri"/>
          <w:b/>
          <w:sz w:val="24"/>
          <w:szCs w:val="24"/>
          <w:lang w:eastAsia="en-US"/>
        </w:rPr>
      </w:pPr>
      <w:r w:rsidRPr="006C213C">
        <w:rPr>
          <w:rFonts w:eastAsia="Calibri"/>
          <w:b/>
          <w:sz w:val="24"/>
          <w:szCs w:val="24"/>
          <w:lang w:eastAsia="en-US"/>
        </w:rPr>
        <w:t>4.2. Промежуточная аттестация</w:t>
      </w:r>
    </w:p>
    <w:p w14:paraId="7D99B282" w14:textId="77777777" w:rsidR="00830A21" w:rsidRPr="00C67FCF" w:rsidRDefault="00830A21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p w14:paraId="0C621985" w14:textId="1A09F3DF" w:rsidR="006C213C" w:rsidRDefault="006C213C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  <w:r w:rsidRPr="006C213C">
        <w:rPr>
          <w:rFonts w:eastAsia="Calibri"/>
          <w:b/>
          <w:bCs/>
          <w:sz w:val="24"/>
          <w:szCs w:val="24"/>
          <w:lang w:eastAsia="en-US"/>
        </w:rPr>
        <w:t>4.2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14:paraId="0ADD78D3" w14:textId="7FF86577" w:rsidR="004D2FAF" w:rsidRDefault="004D2FAF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tbl>
      <w:tblPr>
        <w:tblW w:w="9640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2976"/>
        <w:gridCol w:w="1843"/>
        <w:gridCol w:w="3261"/>
      </w:tblGrid>
      <w:tr w:rsidR="004D2FAF" w:rsidRPr="009B3630" w14:paraId="18535BDF" w14:textId="77777777" w:rsidTr="005F03C7"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DFA322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7F822823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4AD049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Наименование</w:t>
            </w:r>
          </w:p>
          <w:p w14:paraId="342546E1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мпетенции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1CEEB9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Код</w:t>
            </w:r>
          </w:p>
          <w:p w14:paraId="11FEDF8A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D26AAD" w14:textId="77777777" w:rsidR="004D2FAF" w:rsidRPr="004D2FAF" w:rsidRDefault="004D2FAF" w:rsidP="005F03C7">
            <w:pPr>
              <w:jc w:val="center"/>
              <w:rPr>
                <w:b/>
                <w:bCs/>
                <w:sz w:val="24"/>
                <w:szCs w:val="24"/>
              </w:rPr>
            </w:pPr>
            <w:r w:rsidRPr="004D2FAF">
              <w:rPr>
                <w:b/>
                <w:bCs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4D2FAF" w:rsidRPr="009B3630" w14:paraId="105B3F5D" w14:textId="77777777" w:rsidTr="005F03C7">
        <w:trPr>
          <w:trHeight w:val="523"/>
        </w:trPr>
        <w:tc>
          <w:tcPr>
            <w:tcW w:w="15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F83893" w14:textId="77777777" w:rsidR="004D2FAF" w:rsidRPr="009B3630" w:rsidRDefault="004D2FAF" w:rsidP="005F03C7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- 1</w:t>
            </w:r>
          </w:p>
        </w:tc>
        <w:tc>
          <w:tcPr>
            <w:tcW w:w="29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9F52F1" w14:textId="449CAAA1" w:rsidR="004D2FAF" w:rsidRPr="009B3630" w:rsidRDefault="004D2FAF" w:rsidP="005F03C7">
            <w:pPr>
              <w:rPr>
                <w:sz w:val="24"/>
                <w:szCs w:val="24"/>
              </w:rPr>
            </w:pPr>
            <w:r w:rsidRPr="009B3630">
              <w:rPr>
                <w:sz w:val="24"/>
                <w:szCs w:val="24"/>
              </w:rPr>
              <w:t>Способ</w:t>
            </w:r>
            <w:r w:rsidR="009F2D95">
              <w:rPr>
                <w:sz w:val="24"/>
                <w:szCs w:val="24"/>
              </w:rPr>
              <w:t>ен</w:t>
            </w:r>
            <w:r w:rsidRPr="009B3630">
              <w:rPr>
                <w:sz w:val="24"/>
                <w:szCs w:val="24"/>
              </w:rPr>
              <w:t xml:space="preserve"> использовать методы математического анализа для решения прикладных задач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DC4D6" w14:textId="77777777" w:rsidR="004D2FAF" w:rsidRPr="009B3630" w:rsidRDefault="004D2FAF" w:rsidP="005F03C7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– 1.1</w:t>
            </w:r>
          </w:p>
        </w:tc>
        <w:tc>
          <w:tcPr>
            <w:tcW w:w="326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0B117D" w14:textId="77777777" w:rsidR="004D2FAF" w:rsidRDefault="009F2D95" w:rsidP="005F03C7">
            <w:pPr>
              <w:rPr>
                <w:sz w:val="24"/>
                <w:szCs w:val="24"/>
              </w:rPr>
            </w:pPr>
            <w:r w:rsidRPr="009F2D95">
              <w:rPr>
                <w:sz w:val="24"/>
                <w:szCs w:val="24"/>
              </w:rPr>
              <w:t>Применяет знания математического анализа для профессиональной финансовой сферы</w:t>
            </w:r>
          </w:p>
          <w:p w14:paraId="10B5250E" w14:textId="3BCEB2CF" w:rsidR="009F2D95" w:rsidRPr="009B3630" w:rsidRDefault="009F2D95" w:rsidP="005F03C7">
            <w:pPr>
              <w:rPr>
                <w:sz w:val="24"/>
                <w:szCs w:val="24"/>
              </w:rPr>
            </w:pPr>
            <w:r w:rsidRPr="009F2D95">
              <w:rPr>
                <w:sz w:val="24"/>
                <w:szCs w:val="24"/>
              </w:rPr>
              <w:t>Применяет методы математического анализа для решения прикладных задач</w:t>
            </w:r>
          </w:p>
        </w:tc>
      </w:tr>
      <w:tr w:rsidR="004D2FAF" w:rsidRPr="009B3630" w14:paraId="347FF913" w14:textId="77777777" w:rsidTr="005F03C7">
        <w:tc>
          <w:tcPr>
            <w:tcW w:w="15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9A8BE2" w14:textId="77777777" w:rsidR="004D2FAF" w:rsidRPr="009B3630" w:rsidRDefault="004D2FAF" w:rsidP="005F03C7">
            <w:pPr>
              <w:rPr>
                <w:sz w:val="24"/>
                <w:szCs w:val="24"/>
              </w:rPr>
            </w:pPr>
          </w:p>
        </w:tc>
        <w:tc>
          <w:tcPr>
            <w:tcW w:w="29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F52051" w14:textId="77777777" w:rsidR="004D2FAF" w:rsidRPr="009B3630" w:rsidRDefault="004D2FAF" w:rsidP="005F03C7">
            <w:pPr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E57448" w14:textId="77777777" w:rsidR="004D2FAF" w:rsidRPr="009B3630" w:rsidRDefault="004D2FAF" w:rsidP="005F03C7">
            <w:pPr>
              <w:rPr>
                <w:sz w:val="24"/>
                <w:szCs w:val="24"/>
              </w:rPr>
            </w:pPr>
            <w:proofErr w:type="spellStart"/>
            <w:r w:rsidRPr="009B3630">
              <w:rPr>
                <w:sz w:val="24"/>
                <w:szCs w:val="24"/>
              </w:rPr>
              <w:t>ПКо</w:t>
            </w:r>
            <w:proofErr w:type="spellEnd"/>
            <w:r w:rsidRPr="009B3630">
              <w:rPr>
                <w:sz w:val="24"/>
                <w:szCs w:val="24"/>
              </w:rPr>
              <w:t xml:space="preserve"> ОС II – 1.2</w:t>
            </w:r>
          </w:p>
        </w:tc>
        <w:tc>
          <w:tcPr>
            <w:tcW w:w="326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AAB21E" w14:textId="77777777" w:rsidR="004D2FAF" w:rsidRPr="009B3630" w:rsidRDefault="004D2FAF" w:rsidP="005F03C7">
            <w:pPr>
              <w:rPr>
                <w:sz w:val="24"/>
                <w:szCs w:val="24"/>
              </w:rPr>
            </w:pPr>
          </w:p>
        </w:tc>
      </w:tr>
    </w:tbl>
    <w:p w14:paraId="0BFBCC77" w14:textId="77777777" w:rsidR="004D2FAF" w:rsidRDefault="004D2FAF" w:rsidP="00830A21">
      <w:pPr>
        <w:keepNext/>
        <w:keepLines/>
        <w:widowControl/>
        <w:spacing w:line="360" w:lineRule="auto"/>
        <w:ind w:firstLine="709"/>
        <w:jc w:val="both"/>
        <w:rPr>
          <w:rFonts w:eastAsia="Calibri"/>
          <w:b/>
          <w:bCs/>
          <w:sz w:val="24"/>
          <w:szCs w:val="24"/>
          <w:lang w:eastAsia="en-US"/>
        </w:rPr>
      </w:pPr>
    </w:p>
    <w:p w14:paraId="0E70EEBE" w14:textId="77777777" w:rsidR="006C213C" w:rsidRDefault="006C213C" w:rsidP="00EE553A">
      <w:pPr>
        <w:keepNext/>
        <w:keepLines/>
        <w:widowControl/>
        <w:rPr>
          <w:b/>
          <w:bCs/>
          <w:sz w:val="24"/>
          <w:szCs w:val="24"/>
        </w:rPr>
      </w:pPr>
    </w:p>
    <w:tbl>
      <w:tblPr>
        <w:tblpPr w:leftFromText="180" w:rightFromText="180" w:vertAnchor="text" w:tblpX="88" w:tblpY="1"/>
        <w:tblOverlap w:val="never"/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28"/>
        <w:gridCol w:w="2817"/>
        <w:gridCol w:w="4394"/>
      </w:tblGrid>
      <w:tr w:rsidR="00F2583F" w:rsidRPr="008E7786" w14:paraId="6B3C07CC" w14:textId="77777777" w:rsidTr="004D2FAF">
        <w:trPr>
          <w:trHeight w:val="432"/>
        </w:trPr>
        <w:tc>
          <w:tcPr>
            <w:tcW w:w="2428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D83B3E3" w14:textId="77777777" w:rsidR="00F2583F" w:rsidRPr="008E7786" w:rsidRDefault="00F2583F" w:rsidP="00A35D03">
            <w:pPr>
              <w:keepNext/>
              <w:keepLines/>
              <w:widowControl/>
              <w:ind w:left="180" w:right="191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2817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98BC2B" w14:textId="77777777" w:rsidR="00F2583F" w:rsidRPr="008E7786" w:rsidRDefault="00F2583F" w:rsidP="00A35D03">
            <w:pPr>
              <w:keepNext/>
              <w:keepLines/>
              <w:widowControl/>
              <w:ind w:left="149" w:right="170" w:hanging="149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Показатель</w:t>
            </w:r>
          </w:p>
          <w:p w14:paraId="5E779A02" w14:textId="77777777" w:rsidR="00F2583F" w:rsidRPr="008E7786" w:rsidRDefault="00F2583F" w:rsidP="00A35D03">
            <w:pPr>
              <w:keepNext/>
              <w:keepLines/>
              <w:widowControl/>
              <w:ind w:left="149" w:right="170" w:hanging="149"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оценивания</w:t>
            </w:r>
          </w:p>
        </w:tc>
        <w:tc>
          <w:tcPr>
            <w:tcW w:w="4394" w:type="dxa"/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D5C1725" w14:textId="77777777" w:rsidR="00F2583F" w:rsidRPr="008E7786" w:rsidRDefault="00F2583F" w:rsidP="00A35D03">
            <w:pPr>
              <w:keepNext/>
              <w:keepLines/>
              <w:widowControl/>
              <w:jc w:val="center"/>
              <w:rPr>
                <w:bCs/>
                <w:color w:val="000000"/>
                <w:sz w:val="24"/>
                <w:szCs w:val="24"/>
              </w:rPr>
            </w:pPr>
            <w:r w:rsidRPr="008E7786">
              <w:rPr>
                <w:bCs/>
                <w:color w:val="000000"/>
                <w:sz w:val="24"/>
                <w:szCs w:val="24"/>
              </w:rPr>
              <w:t>Критерий оценивания</w:t>
            </w:r>
          </w:p>
          <w:p w14:paraId="40F0A6CE" w14:textId="77777777" w:rsidR="00F2583F" w:rsidRPr="008E7786" w:rsidRDefault="00F2583F" w:rsidP="00A35D03">
            <w:pPr>
              <w:keepNext/>
              <w:keepLines/>
              <w:widowControl/>
              <w:ind w:left="129" w:right="155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4D2FAF" w:rsidRPr="008E7786" w14:paraId="7E21A906" w14:textId="77777777" w:rsidTr="004D2FAF">
        <w:trPr>
          <w:trHeight w:val="62"/>
        </w:trPr>
        <w:tc>
          <w:tcPr>
            <w:tcW w:w="2428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563FBF2C" w14:textId="16AEBDDD" w:rsidR="009F2D95" w:rsidRDefault="004D2FAF" w:rsidP="004D2FAF">
            <w:pPr>
              <w:jc w:val="both"/>
              <w:rPr>
                <w:color w:val="000000" w:themeColor="text1"/>
                <w:sz w:val="24"/>
                <w:szCs w:val="24"/>
              </w:rPr>
            </w:pPr>
            <w:proofErr w:type="spellStart"/>
            <w:r w:rsidRPr="00695F16">
              <w:rPr>
                <w:color w:val="000000" w:themeColor="text1"/>
                <w:sz w:val="24"/>
                <w:szCs w:val="24"/>
              </w:rPr>
              <w:t>ПКо</w:t>
            </w:r>
            <w:proofErr w:type="spellEnd"/>
            <w:r w:rsidRPr="00695F16">
              <w:rPr>
                <w:color w:val="000000" w:themeColor="text1"/>
                <w:sz w:val="24"/>
                <w:szCs w:val="24"/>
              </w:rPr>
              <w:t xml:space="preserve"> ОС II – 1.1 </w:t>
            </w:r>
            <w:r w:rsidR="009F2D95">
              <w:t xml:space="preserve"> </w:t>
            </w:r>
            <w:r w:rsidR="009F2D95" w:rsidRPr="009F2D95">
              <w:rPr>
                <w:color w:val="000000" w:themeColor="text1"/>
                <w:sz w:val="24"/>
                <w:szCs w:val="24"/>
              </w:rPr>
              <w:t>Применяет знания математического анализа для профессиональной финансовой сферы</w:t>
            </w:r>
          </w:p>
          <w:p w14:paraId="2B16B824" w14:textId="76334108" w:rsidR="004D2FAF" w:rsidRPr="000C6301" w:rsidRDefault="004D2FAF" w:rsidP="009F2D95">
            <w:pPr>
              <w:jc w:val="both"/>
              <w:rPr>
                <w:sz w:val="24"/>
                <w:szCs w:val="24"/>
              </w:rPr>
            </w:pPr>
            <w:proofErr w:type="spellStart"/>
            <w:r w:rsidRPr="009F2D95">
              <w:rPr>
                <w:rFonts w:eastAsia="Calibri"/>
                <w:sz w:val="24"/>
                <w:szCs w:val="24"/>
                <w:lang w:eastAsia="en-US"/>
              </w:rPr>
              <w:t>ПКо</w:t>
            </w:r>
            <w:proofErr w:type="spellEnd"/>
            <w:r w:rsidRPr="009F2D95">
              <w:rPr>
                <w:rFonts w:eastAsia="Calibri"/>
                <w:sz w:val="24"/>
                <w:szCs w:val="24"/>
                <w:lang w:eastAsia="en-US"/>
              </w:rPr>
              <w:t xml:space="preserve"> ОС</w:t>
            </w:r>
            <w:r w:rsidRPr="00695F16">
              <w:rPr>
                <w:color w:val="000000" w:themeColor="text1"/>
                <w:sz w:val="24"/>
                <w:szCs w:val="24"/>
              </w:rPr>
              <w:t xml:space="preserve"> II – 1.2</w:t>
            </w:r>
            <w:r w:rsidRPr="00695F16">
              <w:rPr>
                <w:b/>
                <w:color w:val="000000" w:themeColor="text1"/>
                <w:sz w:val="24"/>
                <w:szCs w:val="24"/>
              </w:rPr>
              <w:t xml:space="preserve">  </w:t>
            </w:r>
            <w:r w:rsidR="009F2D95">
              <w:t xml:space="preserve"> </w:t>
            </w:r>
            <w:r w:rsidR="009F2D95" w:rsidRPr="009F2D95">
              <w:rPr>
                <w:color w:val="000000" w:themeColor="text1"/>
                <w:sz w:val="24"/>
                <w:szCs w:val="24"/>
              </w:rPr>
              <w:t xml:space="preserve">Применяет методы математического </w:t>
            </w:r>
            <w:r w:rsidR="009F2D95" w:rsidRPr="009F2D95">
              <w:rPr>
                <w:color w:val="000000" w:themeColor="text1"/>
                <w:sz w:val="24"/>
                <w:szCs w:val="24"/>
              </w:rPr>
              <w:lastRenderedPageBreak/>
              <w:t>анализа для решения прикладных задач</w:t>
            </w:r>
          </w:p>
        </w:tc>
        <w:tc>
          <w:tcPr>
            <w:tcW w:w="2817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074A48B" w14:textId="77777777" w:rsidR="004D2FAF" w:rsidRPr="00695F16" w:rsidRDefault="004D2FAF" w:rsidP="004D2FAF">
            <w:pPr>
              <w:jc w:val="both"/>
              <w:rPr>
                <w:color w:val="000000" w:themeColor="text1"/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lastRenderedPageBreak/>
              <w:t>Способен использовать методы математического анализа для исследования функциональных зависимостей экономического характера</w:t>
            </w:r>
          </w:p>
          <w:p w14:paraId="08DB453C" w14:textId="77777777" w:rsidR="004D2FAF" w:rsidRPr="008B7512" w:rsidRDefault="004D2FAF" w:rsidP="004D2FAF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394" w:type="dxa"/>
            <w:tcMar>
              <w:top w:w="15" w:type="dxa"/>
              <w:left w:w="88" w:type="dxa"/>
              <w:bottom w:w="0" w:type="dxa"/>
              <w:right w:w="88" w:type="dxa"/>
            </w:tcMar>
          </w:tcPr>
          <w:p w14:paraId="5EFBD4DA" w14:textId="2B9BE5DD" w:rsidR="004D2FAF" w:rsidRPr="008B7512" w:rsidRDefault="004D2FAF" w:rsidP="004D2FAF">
            <w:pPr>
              <w:jc w:val="both"/>
              <w:rPr>
                <w:b/>
                <w:sz w:val="24"/>
                <w:szCs w:val="24"/>
              </w:rPr>
            </w:pPr>
            <w:r w:rsidRPr="00695F16">
              <w:rPr>
                <w:color w:val="000000" w:themeColor="text1"/>
                <w:sz w:val="24"/>
                <w:szCs w:val="24"/>
              </w:rPr>
              <w:t xml:space="preserve">Демонстрирует возможности методов математического анализа для решения задач фундаментальной и прикладной профессиональных знаний; привить точность и обстоятельность аргументации в математических рассуждениях, сформировать высокий уровень математической культуры, достаточный для понимания и усвоения последующих </w:t>
            </w:r>
            <w:r w:rsidRPr="00695F16">
              <w:rPr>
                <w:color w:val="000000" w:themeColor="text1"/>
                <w:sz w:val="24"/>
                <w:szCs w:val="24"/>
              </w:rPr>
              <w:lastRenderedPageBreak/>
              <w:t>профессиональных навыков</w:t>
            </w:r>
          </w:p>
        </w:tc>
      </w:tr>
    </w:tbl>
    <w:p w14:paraId="463C29AE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lastRenderedPageBreak/>
        <w:t>При реализации промежуточной аттестации в ЭО/ДОТ могут быть использованы следующие формы:</w:t>
      </w:r>
    </w:p>
    <w:p w14:paraId="0D17CF81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>1.Устно в ДОТ - в форме устного ответа на теоретические вопросы и решения задачи (кейса).</w:t>
      </w:r>
    </w:p>
    <w:p w14:paraId="658052CA" w14:textId="77777777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 xml:space="preserve">2. Письменно в СДО с </w:t>
      </w:r>
      <w:proofErr w:type="spellStart"/>
      <w:r w:rsidRPr="00F207C5">
        <w:rPr>
          <w:rFonts w:eastAsia="Calibri"/>
          <w:sz w:val="24"/>
          <w:szCs w:val="24"/>
          <w:lang w:eastAsia="en-US"/>
        </w:rPr>
        <w:t>прокторингом</w:t>
      </w:r>
      <w:proofErr w:type="spellEnd"/>
      <w:r w:rsidRPr="00F207C5">
        <w:rPr>
          <w:rFonts w:eastAsia="Calibri"/>
          <w:sz w:val="24"/>
          <w:szCs w:val="24"/>
          <w:lang w:eastAsia="en-US"/>
        </w:rPr>
        <w:t xml:space="preserve"> - в форме письменного ответа на теоретические вопросы и решения задачи (кейса).</w:t>
      </w:r>
    </w:p>
    <w:p w14:paraId="438910C4" w14:textId="06F501CD" w:rsidR="00F207C5" w:rsidRPr="00F207C5" w:rsidRDefault="00F207C5" w:rsidP="00F207C5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4"/>
          <w:szCs w:val="24"/>
          <w:lang w:eastAsia="en-US"/>
        </w:rPr>
      </w:pPr>
      <w:r w:rsidRPr="00F207C5">
        <w:rPr>
          <w:rFonts w:eastAsia="Calibri"/>
          <w:sz w:val="24"/>
          <w:szCs w:val="24"/>
          <w:lang w:eastAsia="en-US"/>
        </w:rPr>
        <w:t xml:space="preserve">3. Тестирование в СДО с </w:t>
      </w:r>
      <w:proofErr w:type="spellStart"/>
      <w:r w:rsidRPr="00F207C5">
        <w:rPr>
          <w:rFonts w:eastAsia="Calibri"/>
          <w:sz w:val="24"/>
          <w:szCs w:val="24"/>
          <w:lang w:eastAsia="en-US"/>
        </w:rPr>
        <w:t>прокторингом</w:t>
      </w:r>
      <w:proofErr w:type="spellEnd"/>
      <w:r w:rsidRPr="00F207C5">
        <w:rPr>
          <w:rFonts w:eastAsia="Calibri"/>
          <w:sz w:val="24"/>
          <w:szCs w:val="24"/>
          <w:lang w:eastAsia="en-US"/>
        </w:rPr>
        <w:t>.</w:t>
      </w:r>
    </w:p>
    <w:p w14:paraId="5DEDCD8A" w14:textId="77777777" w:rsidR="006C213C" w:rsidRPr="00830A21" w:rsidRDefault="006C213C" w:rsidP="00830A21">
      <w:pPr>
        <w:keepNext/>
        <w:keepLines/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b/>
          <w:sz w:val="24"/>
          <w:szCs w:val="24"/>
          <w:lang w:eastAsia="en-US"/>
        </w:rPr>
      </w:pPr>
      <w:r w:rsidRPr="00830A21">
        <w:rPr>
          <w:rFonts w:eastAsia="Calibri"/>
          <w:b/>
          <w:sz w:val="24"/>
          <w:szCs w:val="24"/>
          <w:lang w:eastAsia="en-US"/>
        </w:rPr>
        <w:t>4.2.2. Форма и средства (методы) проведения промежуточной аттестации</w:t>
      </w:r>
    </w:p>
    <w:p w14:paraId="06F30ACB" w14:textId="77777777" w:rsidR="00830A21" w:rsidRDefault="00830A21" w:rsidP="00830A21">
      <w:pPr>
        <w:keepNext/>
        <w:keepLines/>
        <w:spacing w:line="360" w:lineRule="auto"/>
        <w:ind w:firstLine="709"/>
        <w:jc w:val="both"/>
        <w:rPr>
          <w:bCs/>
          <w:sz w:val="24"/>
          <w:szCs w:val="24"/>
        </w:rPr>
      </w:pPr>
      <w:r w:rsidRPr="006560AA">
        <w:rPr>
          <w:bCs/>
          <w:sz w:val="24"/>
          <w:szCs w:val="24"/>
        </w:rPr>
        <w:t>Формой промежуточного контроля после изучения дисциплины является экзамен</w:t>
      </w:r>
      <w:r>
        <w:rPr>
          <w:bCs/>
          <w:sz w:val="24"/>
          <w:szCs w:val="24"/>
        </w:rPr>
        <w:t xml:space="preserve"> в письменной форме</w:t>
      </w:r>
      <w:r w:rsidRPr="006560AA">
        <w:rPr>
          <w:bCs/>
          <w:sz w:val="24"/>
          <w:szCs w:val="24"/>
        </w:rPr>
        <w:t>.</w:t>
      </w:r>
    </w:p>
    <w:p w14:paraId="34F1B130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Ответственным этапом учебног</w:t>
      </w:r>
      <w:r>
        <w:rPr>
          <w:color w:val="000000"/>
          <w:sz w:val="24"/>
          <w:szCs w:val="24"/>
        </w:rPr>
        <w:t>о процесса является сдача промежуточная аттестация</w:t>
      </w:r>
      <w:r w:rsidRPr="00D87C4C">
        <w:rPr>
          <w:color w:val="000000"/>
          <w:sz w:val="24"/>
          <w:szCs w:val="24"/>
        </w:rPr>
        <w:t>. Бесспорным фактором успешного завершения очередного семестра является кропотливая, систематическая работа студента в течение всего семестра. В</w:t>
      </w:r>
      <w:r>
        <w:rPr>
          <w:color w:val="000000"/>
          <w:sz w:val="24"/>
          <w:szCs w:val="24"/>
        </w:rPr>
        <w:t xml:space="preserve"> этом случае подготовка к промежуточной аттестации</w:t>
      </w:r>
      <w:r w:rsidRPr="00D87C4C">
        <w:rPr>
          <w:color w:val="000000"/>
          <w:sz w:val="24"/>
          <w:szCs w:val="24"/>
        </w:rPr>
        <w:t xml:space="preserve"> будет являться концентрированной систематизацией всех полученных знаний по данной дисциплине.</w:t>
      </w:r>
    </w:p>
    <w:p w14:paraId="3727550E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В начале семестра рекомендуется по всем изучаемым пре</w:t>
      </w:r>
      <w:r>
        <w:rPr>
          <w:color w:val="000000"/>
          <w:sz w:val="24"/>
          <w:szCs w:val="24"/>
        </w:rPr>
        <w:t>дметам получить вопросы к промежуточной аттестации</w:t>
      </w:r>
      <w:r w:rsidRPr="00D87C4C">
        <w:rPr>
          <w:color w:val="000000"/>
          <w:sz w:val="24"/>
          <w:szCs w:val="24"/>
        </w:rPr>
        <w:t>, а также использовать в процессе обучения программу, другие методические материалы, разработанные по данной дисциплине.</w:t>
      </w:r>
    </w:p>
    <w:p w14:paraId="7AF6D306" w14:textId="77777777" w:rsidR="00830A21" w:rsidRPr="00D87C4C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При подготовке к промежуточной аттестации</w:t>
      </w:r>
      <w:r w:rsidRPr="00D87C4C">
        <w:rPr>
          <w:color w:val="000000"/>
          <w:sz w:val="24"/>
          <w:szCs w:val="24"/>
        </w:rPr>
        <w:t xml:space="preserve"> конструктивным является коллективн</w:t>
      </w:r>
      <w:r>
        <w:rPr>
          <w:color w:val="000000"/>
          <w:sz w:val="24"/>
          <w:szCs w:val="24"/>
        </w:rPr>
        <w:t>ое обсуждение выносимых на экзамен</w:t>
      </w:r>
      <w:r w:rsidRPr="00D87C4C">
        <w:rPr>
          <w:color w:val="000000"/>
          <w:sz w:val="24"/>
          <w:szCs w:val="24"/>
        </w:rPr>
        <w:t xml:space="preserve"> вопросов с сокурсниками, что позволяет повысить степень систематизации и углубления знаний.</w:t>
      </w:r>
    </w:p>
    <w:p w14:paraId="6A0A7E52" w14:textId="77777777" w:rsidR="00830A21" w:rsidRDefault="00830A21" w:rsidP="00830A21">
      <w:pPr>
        <w:keepNext/>
        <w:keepLines/>
        <w:spacing w:line="360" w:lineRule="auto"/>
        <w:ind w:firstLine="708"/>
        <w:jc w:val="both"/>
        <w:rPr>
          <w:color w:val="000000"/>
          <w:sz w:val="24"/>
          <w:szCs w:val="24"/>
        </w:rPr>
      </w:pPr>
      <w:r w:rsidRPr="00D87C4C">
        <w:rPr>
          <w:color w:val="000000"/>
          <w:sz w:val="24"/>
          <w:szCs w:val="24"/>
        </w:rPr>
        <w:t>Перед последним семинаром по предмету следует составить список вопросов, требующих дополнительного разъяснения преподавателем</w:t>
      </w:r>
      <w:r>
        <w:rPr>
          <w:color w:val="000000"/>
          <w:sz w:val="24"/>
          <w:szCs w:val="24"/>
        </w:rPr>
        <w:t xml:space="preserve"> на консультации перед промежуточной аттестацией</w:t>
      </w:r>
      <w:r w:rsidRPr="00D87C4C">
        <w:rPr>
          <w:color w:val="000000"/>
          <w:sz w:val="24"/>
          <w:szCs w:val="24"/>
        </w:rPr>
        <w:t>.</w:t>
      </w:r>
    </w:p>
    <w:p w14:paraId="2F9CF46B" w14:textId="77777777" w:rsidR="00830A21" w:rsidRDefault="00830A21" w:rsidP="00830A21">
      <w:pPr>
        <w:keepNext/>
        <w:keepLines/>
        <w:ind w:firstLine="709"/>
        <w:rPr>
          <w:rFonts w:eastAsia="Calibri"/>
          <w:b/>
          <w:sz w:val="24"/>
          <w:szCs w:val="24"/>
        </w:rPr>
      </w:pPr>
      <w:r w:rsidRPr="00EC3242">
        <w:rPr>
          <w:rFonts w:eastAsia="Calibri"/>
          <w:b/>
          <w:sz w:val="24"/>
          <w:szCs w:val="24"/>
        </w:rPr>
        <w:t>4.</w:t>
      </w:r>
      <w:r>
        <w:rPr>
          <w:rFonts w:eastAsia="Calibri"/>
          <w:b/>
          <w:sz w:val="24"/>
          <w:szCs w:val="24"/>
        </w:rPr>
        <w:t>2</w:t>
      </w:r>
      <w:r w:rsidRPr="00EC3242">
        <w:rPr>
          <w:rFonts w:eastAsia="Calibri"/>
          <w:b/>
          <w:sz w:val="24"/>
          <w:szCs w:val="24"/>
        </w:rPr>
        <w:t>.</w:t>
      </w:r>
      <w:r>
        <w:rPr>
          <w:rFonts w:eastAsia="Calibri"/>
          <w:b/>
          <w:sz w:val="24"/>
          <w:szCs w:val="24"/>
        </w:rPr>
        <w:t>3</w:t>
      </w:r>
      <w:r w:rsidRPr="00EC3242">
        <w:rPr>
          <w:rFonts w:eastAsia="Calibri"/>
          <w:b/>
          <w:sz w:val="24"/>
          <w:szCs w:val="24"/>
        </w:rPr>
        <w:t>.</w:t>
      </w:r>
      <w:r>
        <w:rPr>
          <w:rFonts w:eastAsia="Calibri"/>
          <w:b/>
          <w:sz w:val="24"/>
          <w:szCs w:val="24"/>
        </w:rPr>
        <w:t xml:space="preserve"> </w:t>
      </w:r>
      <w:r w:rsidRPr="00604534">
        <w:rPr>
          <w:rFonts w:eastAsia="Calibri"/>
          <w:b/>
          <w:sz w:val="24"/>
          <w:szCs w:val="24"/>
        </w:rPr>
        <w:t>Типовые оценочные средства</w:t>
      </w:r>
    </w:p>
    <w:p w14:paraId="3359848A" w14:textId="77777777" w:rsidR="0087148B" w:rsidRPr="00604534" w:rsidRDefault="0087148B" w:rsidP="00830A21">
      <w:pPr>
        <w:keepNext/>
        <w:keepLines/>
        <w:ind w:firstLine="709"/>
        <w:rPr>
          <w:rFonts w:eastAsia="Calibri"/>
          <w:b/>
          <w:sz w:val="24"/>
          <w:szCs w:val="24"/>
        </w:rPr>
      </w:pPr>
    </w:p>
    <w:p w14:paraId="0C3E698B" w14:textId="11F6A64B" w:rsidR="00830A21" w:rsidRPr="00830A21" w:rsidRDefault="00830A21" w:rsidP="00830A21">
      <w:pPr>
        <w:keepNext/>
        <w:keepLines/>
        <w:jc w:val="center"/>
        <w:rPr>
          <w:rFonts w:eastAsia="Calibri"/>
          <w:b/>
          <w:sz w:val="24"/>
          <w:szCs w:val="24"/>
        </w:rPr>
      </w:pPr>
      <w:r w:rsidRPr="00176934">
        <w:rPr>
          <w:b/>
          <w:noProof/>
          <w:spacing w:val="-5"/>
          <w:sz w:val="24"/>
          <w:szCs w:val="24"/>
        </w:rPr>
        <w:t xml:space="preserve">Список вопросов для подготовки к </w:t>
      </w:r>
      <w:r w:rsidR="009F2D95">
        <w:rPr>
          <w:b/>
          <w:noProof/>
          <w:spacing w:val="-5"/>
          <w:sz w:val="24"/>
          <w:szCs w:val="24"/>
        </w:rPr>
        <w:t>зачету</w:t>
      </w:r>
      <w:r w:rsidRPr="00830A21">
        <w:rPr>
          <w:b/>
          <w:noProof/>
          <w:spacing w:val="-5"/>
          <w:sz w:val="24"/>
          <w:szCs w:val="24"/>
        </w:rPr>
        <w:t xml:space="preserve"> (</w:t>
      </w:r>
      <w:r>
        <w:rPr>
          <w:b/>
          <w:noProof/>
          <w:spacing w:val="-5"/>
          <w:sz w:val="24"/>
          <w:szCs w:val="24"/>
        </w:rPr>
        <w:t>1 семестр</w:t>
      </w:r>
      <w:r w:rsidRPr="00830A21">
        <w:rPr>
          <w:b/>
          <w:noProof/>
          <w:spacing w:val="-5"/>
          <w:sz w:val="24"/>
          <w:szCs w:val="24"/>
        </w:rPr>
        <w:t>)</w:t>
      </w:r>
    </w:p>
    <w:p w14:paraId="5163B0F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ножества и операции над ними. </w:t>
      </w:r>
    </w:p>
    <w:p w14:paraId="7887F74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 w:rsidRPr="0087148B">
        <w:rPr>
          <w:bCs/>
          <w:color w:val="auto"/>
        </w:rPr>
        <w:t>2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Декартово произведение множеств, бинарные отношения.</w:t>
      </w:r>
    </w:p>
    <w:p w14:paraId="13261D9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тображения и их свойства. </w:t>
      </w:r>
    </w:p>
    <w:p w14:paraId="3849BF5C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color w:val="auto"/>
        </w:rPr>
      </w:pPr>
      <w:r>
        <w:rPr>
          <w:bCs/>
          <w:color w:val="auto"/>
        </w:rPr>
        <w:t>4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Множество действительных чисел.</w:t>
      </w:r>
    </w:p>
    <w:p w14:paraId="003F0B4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Арифметические свойства предела. </w:t>
      </w:r>
    </w:p>
    <w:p w14:paraId="0DA0A15A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ьный переход в неравенствах. </w:t>
      </w:r>
    </w:p>
    <w:p w14:paraId="665AA52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Вычисление </w:t>
      </w:r>
      <w:r w:rsidR="008C31CC" w:rsidRPr="000E6F66">
        <w:rPr>
          <w:bCs/>
          <w:color w:val="auto"/>
        </w:rPr>
        <w:fldChar w:fldCharType="begin"/>
      </w:r>
      <w:r w:rsidR="00830A21" w:rsidRPr="000E6F66">
        <w:rPr>
          <w:bCs/>
          <w:color w:val="auto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8C31CC" w:rsidRPr="000E6F66">
        <w:rPr>
          <w:bCs/>
          <w:color w:val="auto"/>
        </w:rPr>
        <w:fldChar w:fldCharType="separate"/>
      </w:r>
      <m:oMath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  <m:r>
                  <m:rPr>
                    <m:sty m:val="p"/>
                  </m:rPr>
                  <w:rPr>
                    <w:color w:val="auto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0</m:t>
                </m:r>
              </m:lim>
            </m:limLow>
          </m:fName>
          <m:e>
            <m:f>
              <m:fPr>
                <m:type m:val="skw"/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x</m:t>
                    </m:r>
                  </m:e>
                </m:func>
              </m:num>
              <m:den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x</m:t>
                </m:r>
              </m:den>
            </m:f>
          </m:e>
        </m:func>
      </m:oMath>
      <w:r w:rsidR="008C31CC" w:rsidRPr="000E6F66">
        <w:rPr>
          <w:bCs/>
          <w:color w:val="auto"/>
        </w:rPr>
        <w:fldChar w:fldCharType="end"/>
      </w:r>
      <w:r w:rsidR="00830A21" w:rsidRPr="000E6F66">
        <w:rPr>
          <w:bCs/>
          <w:color w:val="auto"/>
        </w:rPr>
        <w:t xml:space="preserve">. </w:t>
      </w:r>
    </w:p>
    <w:p w14:paraId="3E7EBED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lastRenderedPageBreak/>
        <w:t>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 монотонной ограниченной функции. </w:t>
      </w:r>
    </w:p>
    <w:p w14:paraId="1F6CED5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Число </w:t>
      </w:r>
      <m:oMath>
        <m:r>
          <w:rPr>
            <w:rFonts w:ascii="Cambria Math" w:hAnsi="Cambria Math"/>
            <w:color w:val="auto"/>
          </w:rPr>
          <m:t>e</m:t>
        </m:r>
      </m:oMath>
      <w:r w:rsidR="00830A21" w:rsidRPr="000E6F66">
        <w:rPr>
          <w:bCs/>
          <w:color w:val="auto"/>
        </w:rPr>
        <w:t xml:space="preserve">. </w:t>
      </w:r>
    </w:p>
    <w:p w14:paraId="30DA004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Критерий Коши существования предела последовательности, предела функции.</w:t>
      </w:r>
    </w:p>
    <w:p w14:paraId="36490C7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онятие о сходимости ряда. </w:t>
      </w:r>
    </w:p>
    <w:p w14:paraId="2B7104CF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, точки разрыва. </w:t>
      </w:r>
    </w:p>
    <w:p w14:paraId="29D2342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непрерывных функций. </w:t>
      </w:r>
    </w:p>
    <w:p w14:paraId="00282D9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 элементарных функций. </w:t>
      </w:r>
    </w:p>
    <w:p w14:paraId="2069B6C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5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функций, непрерывных на отрезке.  </w:t>
      </w:r>
    </w:p>
    <w:p w14:paraId="1295974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вномерная непрерывность. </w:t>
      </w:r>
    </w:p>
    <w:p w14:paraId="0FD8923A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Теорема Кантора.</w:t>
      </w:r>
    </w:p>
    <w:p w14:paraId="026E66F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ая, её естественнонаучный смысл и основные свойства. </w:t>
      </w:r>
    </w:p>
    <w:p w14:paraId="60716F9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едельные величины. </w:t>
      </w:r>
    </w:p>
    <w:p w14:paraId="7AD2EDD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ифференциал. </w:t>
      </w:r>
    </w:p>
    <w:p w14:paraId="08FB36D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вариантность формы первого дифференциала. </w:t>
      </w:r>
    </w:p>
    <w:p w14:paraId="2874632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ые и дифференциалы высших порядков. </w:t>
      </w:r>
    </w:p>
    <w:p w14:paraId="140D733E" w14:textId="77777777" w:rsidR="00830A21" w:rsidRPr="000E6F66" w:rsidRDefault="0087148B" w:rsidP="0087148B">
      <w:pPr>
        <w:pStyle w:val="Default"/>
        <w:keepNext/>
        <w:keepLines/>
        <w:tabs>
          <w:tab w:val="left" w:pos="6982"/>
        </w:tabs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Эластичность и её свойства.</w:t>
      </w:r>
      <w:r>
        <w:rPr>
          <w:bCs/>
          <w:color w:val="auto"/>
        </w:rPr>
        <w:tab/>
      </w:r>
    </w:p>
    <w:p w14:paraId="630AC65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еоремы Ферма, </w:t>
      </w:r>
      <w:proofErr w:type="spellStart"/>
      <w:r w:rsidR="00830A21" w:rsidRPr="000E6F66">
        <w:rPr>
          <w:bCs/>
          <w:color w:val="auto"/>
        </w:rPr>
        <w:t>Ролля</w:t>
      </w:r>
      <w:proofErr w:type="spellEnd"/>
      <w:r w:rsidR="00830A21" w:rsidRPr="000E6F66">
        <w:rPr>
          <w:bCs/>
          <w:color w:val="auto"/>
        </w:rPr>
        <w:t xml:space="preserve">. </w:t>
      </w:r>
    </w:p>
    <w:p w14:paraId="2F68205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обходимые условия экстремума.   </w:t>
      </w:r>
    </w:p>
    <w:p w14:paraId="48ADABE8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еоремы Лагранжа и Коши. </w:t>
      </w:r>
    </w:p>
    <w:p w14:paraId="49A8B84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постоянства функции. </w:t>
      </w:r>
    </w:p>
    <w:p w14:paraId="68B1485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а Тейлора с остаточным членом в форме Лагранжа (без доказательства). </w:t>
      </w:r>
    </w:p>
    <w:p w14:paraId="74310A5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а Тейлора с остаточным членом в форме Пеано (без доказательства).  </w:t>
      </w:r>
    </w:p>
    <w:p w14:paraId="1865C80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зложения функций </w:t>
      </w:r>
      <m:oMath>
        <m:sSup>
          <m:sSupPr>
            <m:ctrlPr>
              <w:rPr>
                <w:rFonts w:ascii="Cambria Math" w:hAnsi="Cambria Math"/>
                <w:bCs/>
                <w:color w:val="auto"/>
              </w:rPr>
            </m:ctrlPr>
          </m:sSupPr>
          <m:e>
            <m:r>
              <w:rPr>
                <w:rFonts w:ascii="Cambria Math" w:hAnsi="Cambria Math"/>
                <w:color w:val="auto"/>
              </w:rPr>
              <m:t>e</m:t>
            </m:r>
          </m:e>
          <m:sup>
            <m:r>
              <w:rPr>
                <w:rFonts w:ascii="Cambria Math" w:hAnsi="Cambria Math"/>
                <w:color w:val="auto"/>
              </w:rPr>
              <m:t>x</m:t>
            </m:r>
          </m:sup>
        </m:sSup>
        <m:r>
          <m:rPr>
            <m:sty m:val="p"/>
          </m:rPr>
          <w:rPr>
            <w:rFonts w:ascii="Cambria Math"/>
            <w:color w:val="auto"/>
          </w:rPr>
          <m:t>,</m:t>
        </m:r>
        <m:func>
          <m:funcPr>
            <m:ctrlPr>
              <w:rPr>
                <w:rFonts w:ascii="Cambria Math" w:hAnsi="Cambria Math"/>
                <w:bCs/>
                <w:color w:val="auto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color w:val="auto"/>
              </w:rPr>
              <m:t>sin</m:t>
            </m:r>
          </m:fName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auto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func>
              <m:func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color w:val="auto"/>
                  </w:rPr>
                  <m:t>,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(1+</m:t>
                    </m:r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auto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μ</m:t>
                    </m:r>
                  </m:sup>
                </m:sSup>
              </m:e>
            </m:func>
          </m:e>
        </m:func>
      </m:oMath>
      <w:r w:rsidR="00830A21" w:rsidRPr="000E6F66">
        <w:rPr>
          <w:bCs/>
          <w:color w:val="auto"/>
        </w:rPr>
        <w:t xml:space="preserve">.  </w:t>
      </w:r>
    </w:p>
    <w:p w14:paraId="13B77F1A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авила </w:t>
      </w:r>
      <w:proofErr w:type="spellStart"/>
      <w:r w:rsidR="00830A21" w:rsidRPr="000E6F66">
        <w:rPr>
          <w:bCs/>
          <w:color w:val="auto"/>
        </w:rPr>
        <w:t>Лопиталя</w:t>
      </w:r>
      <w:proofErr w:type="spellEnd"/>
      <w:r w:rsidR="00830A21" w:rsidRPr="000E6F66">
        <w:rPr>
          <w:bCs/>
          <w:color w:val="auto"/>
        </w:rPr>
        <w:t>.</w:t>
      </w:r>
    </w:p>
    <w:p w14:paraId="0193B1A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онотонность функции. </w:t>
      </w:r>
    </w:p>
    <w:p w14:paraId="1A13502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экстремума функции. </w:t>
      </w:r>
    </w:p>
    <w:p w14:paraId="71F5AA2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Выпуклость графика функции. </w:t>
      </w:r>
    </w:p>
    <w:p w14:paraId="788D66E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и спроса </w:t>
      </w:r>
      <w:proofErr w:type="spellStart"/>
      <w:r w:rsidR="00830A21" w:rsidRPr="000E6F66">
        <w:rPr>
          <w:bCs/>
          <w:color w:val="auto"/>
        </w:rPr>
        <w:t>Торнквиста</w:t>
      </w:r>
      <w:proofErr w:type="spellEnd"/>
      <w:r w:rsidR="00830A21" w:rsidRPr="000E6F66">
        <w:rPr>
          <w:bCs/>
          <w:color w:val="auto"/>
        </w:rPr>
        <w:t xml:space="preserve">. </w:t>
      </w:r>
    </w:p>
    <w:p w14:paraId="63B2A91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я полезности. </w:t>
      </w:r>
    </w:p>
    <w:p w14:paraId="580D3E67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Закон убывающей предельной полезности.</w:t>
      </w:r>
    </w:p>
    <w:p w14:paraId="0F1FE2F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ткрытые, замкнутые, компактные множества. </w:t>
      </w:r>
    </w:p>
    <w:p w14:paraId="5552E6A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и и отображения, их пределы и непрерывность. </w:t>
      </w:r>
    </w:p>
    <w:p w14:paraId="6866CAF0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ункции </w:t>
      </w:r>
      <w:proofErr w:type="spellStart"/>
      <w:r w:rsidR="00830A21" w:rsidRPr="000E6F66">
        <w:rPr>
          <w:bCs/>
          <w:color w:val="auto"/>
        </w:rPr>
        <w:t>Кобба</w:t>
      </w:r>
      <w:proofErr w:type="spellEnd"/>
      <w:r w:rsidR="00830A21" w:rsidRPr="000E6F66">
        <w:rPr>
          <w:bCs/>
          <w:color w:val="auto"/>
        </w:rPr>
        <w:t>-Дугласа.</w:t>
      </w:r>
    </w:p>
    <w:p w14:paraId="4A843D3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дифференцируемости. </w:t>
      </w:r>
    </w:p>
    <w:p w14:paraId="4E2D53A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2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ифференциал. </w:t>
      </w:r>
    </w:p>
    <w:p w14:paraId="3BEE098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lastRenderedPageBreak/>
        <w:t>4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ая сложной функции. </w:t>
      </w:r>
    </w:p>
    <w:p w14:paraId="35EF4E5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вариантность формы первого дифференциала. </w:t>
      </w:r>
    </w:p>
    <w:p w14:paraId="389C329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асательная плоскость. </w:t>
      </w:r>
    </w:p>
    <w:p w14:paraId="5B4DE1C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роизвод</w:t>
      </w:r>
      <w:r>
        <w:rPr>
          <w:bCs/>
          <w:color w:val="auto"/>
        </w:rPr>
        <w:t>ная по направлению</w:t>
      </w:r>
      <w:r w:rsidRPr="0087148B">
        <w:rPr>
          <w:bCs/>
          <w:color w:val="auto"/>
        </w:rPr>
        <w:t>.</w:t>
      </w:r>
    </w:p>
    <w:p w14:paraId="55DAC8EF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Г</w:t>
      </w:r>
      <w:r w:rsidR="00830A21" w:rsidRPr="000E6F66">
        <w:rPr>
          <w:bCs/>
          <w:color w:val="auto"/>
        </w:rPr>
        <w:t xml:space="preserve">радиент. </w:t>
      </w:r>
    </w:p>
    <w:p w14:paraId="455B6386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атрица Якоби отображения и её свойства. </w:t>
      </w:r>
    </w:p>
    <w:p w14:paraId="5E05D85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ойства якобиана. </w:t>
      </w:r>
    </w:p>
    <w:p w14:paraId="214907C0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оизводные высших порядков. </w:t>
      </w:r>
    </w:p>
    <w:p w14:paraId="09BB268C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Дифференциалы высших поряд</w:t>
      </w:r>
      <w:r>
        <w:rPr>
          <w:bCs/>
          <w:color w:val="auto"/>
        </w:rPr>
        <w:t xml:space="preserve">ков. </w:t>
      </w:r>
    </w:p>
    <w:p w14:paraId="6BC27B82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Г</w:t>
      </w:r>
      <w:r w:rsidR="00830A21" w:rsidRPr="000E6F66">
        <w:rPr>
          <w:bCs/>
          <w:color w:val="auto"/>
        </w:rPr>
        <w:t>ессиан.</w:t>
      </w:r>
    </w:p>
    <w:p w14:paraId="1F092257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Формулы Тейлора для функции нескольких переменных.</w:t>
      </w:r>
    </w:p>
    <w:p w14:paraId="3C771DA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Необходимые условия экстремума.</w:t>
      </w:r>
    </w:p>
    <w:p w14:paraId="40BA46EC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5</w:t>
      </w:r>
      <w:r w:rsidRPr="0087148B">
        <w:rPr>
          <w:bCs/>
          <w:color w:val="auto"/>
        </w:rPr>
        <w:t>.</w:t>
      </w:r>
      <w:r w:rsidR="00830A21" w:rsidRPr="000E6F66">
        <w:rPr>
          <w:bCs/>
          <w:color w:val="auto"/>
        </w:rPr>
        <w:t>Достаточные условия существования экстремума.</w:t>
      </w:r>
    </w:p>
    <w:p w14:paraId="453F93B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r>
          <w:rPr>
            <w:rFonts w:ascii="Cambria Math" w:hAnsi="Cambria Math"/>
            <w:color w:val="auto"/>
          </w:rPr>
          <m:t>x</m:t>
        </m:r>
        <m:r>
          <m:rPr>
            <m:sty m:val="p"/>
          </m:rPr>
          <w:rPr>
            <w:rFonts w:ascii="Cambria Math"/>
            <w:color w:val="auto"/>
          </w:rPr>
          <m:t>)</m:t>
        </m:r>
      </m:oMath>
      <w:r w:rsidR="00830A21" w:rsidRPr="000E6F66">
        <w:rPr>
          <w:bCs/>
          <w:color w:val="auto"/>
        </w:rPr>
        <w:t xml:space="preserve">,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d>
          <m:dPr>
            <m:ctrlPr>
              <w:rPr>
                <w:rFonts w:ascii="Cambria Math" w:hAnsi="Cambria Math"/>
                <w:bCs/>
                <w:color w:val="auto"/>
              </w:rPr>
            </m:ctrlPr>
          </m:dPr>
          <m:e>
            <m:r>
              <w:rPr>
                <w:rFonts w:ascii="Cambria Math" w:hAnsi="Cambria Math"/>
                <w:color w:val="auto"/>
              </w:rPr>
              <m:t>x</m:t>
            </m:r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y</m:t>
            </m:r>
          </m:e>
        </m:d>
        <m:r>
          <m:rPr>
            <m:sty m:val="p"/>
          </m:rPr>
          <w:rPr>
            <w:rFonts w:ascii="Cambria Math"/>
            <w:color w:val="auto"/>
          </w:rPr>
          <m:t>=0</m:t>
        </m:r>
      </m:oMath>
      <w:r w:rsidR="00830A21" w:rsidRPr="000E6F66">
        <w:rPr>
          <w:bCs/>
          <w:color w:val="auto"/>
        </w:rPr>
        <w:t xml:space="preserve">. </w:t>
      </w:r>
    </w:p>
    <w:p w14:paraId="3313A8DB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Формулировка теоремы о существовании, непрерывности и дифференцируемости функции </w:t>
      </w:r>
      <m:oMath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=</m:t>
        </m:r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m:rPr>
            <m:sty m:val="p"/>
          </m:rPr>
          <w:rPr>
            <w:rFonts w:ascii="Cambria Math" w:hAnsi="Cambria Math"/>
            <w:color w:val="auto"/>
          </w:rPr>
          <m:t>…</m:t>
        </m:r>
        <m:r>
          <m:rPr>
            <m:sty m:val="p"/>
          </m:rPr>
          <w:rPr>
            <w:rFonts w:ascii="Cambria Math"/>
            <w:color w:val="auto"/>
          </w:rPr>
          <m:t>,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)</m:t>
        </m:r>
      </m:oMath>
      <w:r w:rsidR="00830A21" w:rsidRPr="000E6F66">
        <w:rPr>
          <w:bCs/>
          <w:color w:val="auto"/>
        </w:rPr>
        <w:t xml:space="preserve"> определяемой уравнением </w:t>
      </w:r>
      <m:oMath>
        <m:r>
          <w:rPr>
            <w:rFonts w:ascii="Cambria Math" w:hAnsi="Cambria Math"/>
            <w:color w:val="auto"/>
          </w:rPr>
          <m:t>F</m:t>
        </m:r>
        <m:r>
          <m:rPr>
            <m:sty m:val="p"/>
          </m:rPr>
          <w:rPr>
            <w:rFonts w:ascii="Cambria Math"/>
            <w:color w:val="auto"/>
          </w:rPr>
          <m:t>(</m:t>
        </m:r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b>
        </m:sSub>
      </m:oMath>
      <w:r w:rsidR="00830A21" w:rsidRPr="000E6F66">
        <w:rPr>
          <w:bCs/>
          <w:color w:val="auto"/>
        </w:rPr>
        <w:t>,…,</w:t>
      </w:r>
      <m:oMath>
        <m:sSub>
          <m:sSubPr>
            <m:ctrlPr>
              <w:rPr>
                <w:rFonts w:ascii="Cambria Math" w:hAnsi="Cambria Math"/>
                <w:bCs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x</m:t>
            </m:r>
          </m:e>
          <m:sub>
            <m:r>
              <w:rPr>
                <w:rFonts w:ascii="Cambria Math" w:hAnsi="Cambria Math"/>
                <w:color w:val="auto"/>
              </w:rPr>
              <m:t>n</m:t>
            </m:r>
          </m:sub>
        </m:sSub>
        <m:r>
          <m:rPr>
            <m:sty m:val="p"/>
          </m:rPr>
          <w:rPr>
            <w:rFonts w:ascii="Cambria Math"/>
            <w:color w:val="auto"/>
          </w:rPr>
          <m:t>,</m:t>
        </m:r>
        <m:r>
          <w:rPr>
            <w:rFonts w:ascii="Cambria Math" w:hAnsi="Cambria Math"/>
            <w:color w:val="auto"/>
          </w:rPr>
          <m:t>y</m:t>
        </m:r>
        <m:r>
          <m:rPr>
            <m:sty m:val="p"/>
          </m:rPr>
          <w:rPr>
            <w:rFonts w:ascii="Cambria Math"/>
            <w:color w:val="auto"/>
          </w:rPr>
          <m:t>)=0</m:t>
        </m:r>
      </m:oMath>
      <w:r w:rsidR="00830A21" w:rsidRPr="000E6F66">
        <w:rPr>
          <w:bCs/>
          <w:color w:val="auto"/>
        </w:rPr>
        <w:t xml:space="preserve">. </w:t>
      </w:r>
    </w:p>
    <w:p w14:paraId="1441A251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Формулировка теоремы о неявных функциях, определяемых системой уравнений.</w:t>
      </w:r>
    </w:p>
    <w:p w14:paraId="34FCBF37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Условный экстремум. </w:t>
      </w:r>
    </w:p>
    <w:p w14:paraId="5F4066E3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Метод множителей Лагранжа. </w:t>
      </w:r>
    </w:p>
    <w:p w14:paraId="44B7FE5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остаточные условия экстремума. </w:t>
      </w:r>
    </w:p>
    <w:p w14:paraId="61A5FED7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Окаймлённый гессиан.</w:t>
      </w:r>
    </w:p>
    <w:p w14:paraId="382E5BC4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Задача рационального поведения потребителя на рынке.</w:t>
      </w:r>
    </w:p>
    <w:p w14:paraId="658349FD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64</w:t>
      </w:r>
      <w:r w:rsidRPr="0087148B">
        <w:rPr>
          <w:bCs/>
          <w:color w:val="auto"/>
        </w:rPr>
        <w:t>.</w:t>
      </w:r>
      <w:r w:rsidR="00830A21" w:rsidRPr="000E6F66">
        <w:rPr>
          <w:bCs/>
          <w:color w:val="auto"/>
        </w:rPr>
        <w:t xml:space="preserve"> Задача минимизации расхода потребителя при фиксированном уровне полезности. </w:t>
      </w:r>
    </w:p>
    <w:p w14:paraId="78BA5C4D" w14:textId="77777777" w:rsidR="0087148B" w:rsidRDefault="0087148B" w:rsidP="0087148B">
      <w:pPr>
        <w:keepNext/>
        <w:keepLines/>
        <w:jc w:val="center"/>
        <w:rPr>
          <w:b/>
          <w:noProof/>
          <w:spacing w:val="-5"/>
          <w:sz w:val="24"/>
          <w:szCs w:val="24"/>
        </w:rPr>
      </w:pPr>
    </w:p>
    <w:p w14:paraId="2073FDAC" w14:textId="77777777" w:rsidR="0087148B" w:rsidRPr="00830A21" w:rsidRDefault="0087148B" w:rsidP="0087148B">
      <w:pPr>
        <w:keepNext/>
        <w:keepLines/>
        <w:jc w:val="center"/>
        <w:rPr>
          <w:rFonts w:eastAsia="Calibri"/>
          <w:b/>
          <w:sz w:val="24"/>
          <w:szCs w:val="24"/>
        </w:rPr>
      </w:pPr>
      <w:r w:rsidRPr="00176934">
        <w:rPr>
          <w:b/>
          <w:noProof/>
          <w:spacing w:val="-5"/>
          <w:sz w:val="24"/>
          <w:szCs w:val="24"/>
        </w:rPr>
        <w:t>Список вопросов для подготовки к экзамену</w:t>
      </w:r>
      <w:r w:rsidRPr="00830A21">
        <w:rPr>
          <w:b/>
          <w:noProof/>
          <w:spacing w:val="-5"/>
          <w:sz w:val="24"/>
          <w:szCs w:val="24"/>
        </w:rPr>
        <w:t xml:space="preserve"> (</w:t>
      </w:r>
      <w:r>
        <w:rPr>
          <w:b/>
          <w:noProof/>
          <w:spacing w:val="-5"/>
          <w:sz w:val="24"/>
          <w:szCs w:val="24"/>
        </w:rPr>
        <w:t>2 семестр</w:t>
      </w:r>
      <w:r w:rsidRPr="00830A21">
        <w:rPr>
          <w:b/>
          <w:noProof/>
          <w:spacing w:val="-5"/>
          <w:sz w:val="24"/>
          <w:szCs w:val="24"/>
        </w:rPr>
        <w:t>)</w:t>
      </w:r>
    </w:p>
    <w:p w14:paraId="1CD7612A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ервообразная функция, структура неопределённого интеграла. </w:t>
      </w:r>
    </w:p>
    <w:p w14:paraId="0DB74C25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аблица неопределённых интегралов и правила интегрирования. </w:t>
      </w:r>
    </w:p>
    <w:p w14:paraId="4BF0F0A5" w14:textId="77777777" w:rsidR="00830A21" w:rsidRPr="000E6F66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Интегрирование рациональных функций, некоторых иррациональных функций, некоторых тригонометрических функций.</w:t>
      </w:r>
    </w:p>
    <w:p w14:paraId="754CD589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4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Понятие площади плоской фигуры. </w:t>
      </w:r>
    </w:p>
    <w:p w14:paraId="1FA8E2A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5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Задача о вычислении площади криволинейной трапеции. </w:t>
      </w:r>
    </w:p>
    <w:p w14:paraId="2D0CF51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6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Определение интеграла (по Риману). </w:t>
      </w:r>
    </w:p>
    <w:p w14:paraId="65226E6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7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Необходимое условие интегрируемости функции. </w:t>
      </w:r>
    </w:p>
    <w:p w14:paraId="74F3695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8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Критерий интегрируемости функции. </w:t>
      </w:r>
    </w:p>
    <w:p w14:paraId="391C563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9</w:t>
      </w:r>
      <w:r w:rsidRPr="00C67FCF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ируемость ограниченной монотонной функции. </w:t>
      </w:r>
    </w:p>
    <w:p w14:paraId="0F2362C1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lastRenderedPageBreak/>
        <w:t>10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ируемость непрерывной функции, интегрируемость кусочно-непрерывной функции. </w:t>
      </w:r>
    </w:p>
    <w:p w14:paraId="5B904E7E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1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Свойства определённого интеграла, теоремы о среднем значении. </w:t>
      </w:r>
    </w:p>
    <w:p w14:paraId="4A202372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2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Интеграл с переменным верхним пределом. </w:t>
      </w:r>
    </w:p>
    <w:p w14:paraId="4DFCA6ED" w14:textId="77777777" w:rsidR="0087148B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3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 xml:space="preserve">Формула Ньютона-Лейбница. </w:t>
      </w:r>
    </w:p>
    <w:p w14:paraId="709CBC1E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</w:rPr>
        <w:t>14</w:t>
      </w:r>
      <w:r w:rsidRPr="0087148B">
        <w:rPr>
          <w:bCs/>
        </w:rPr>
        <w:t>.</w:t>
      </w:r>
      <w:r>
        <w:rPr>
          <w:bCs/>
        </w:rPr>
        <w:t xml:space="preserve"> </w:t>
      </w:r>
      <w:r w:rsidR="00830A21" w:rsidRPr="000E6F66">
        <w:rPr>
          <w:bCs/>
        </w:rPr>
        <w:t>Замена переменной и интегрирование по частям в определённом интеграле.</w:t>
      </w:r>
    </w:p>
    <w:p w14:paraId="47E9CBED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</w:rPr>
        <w:t>15</w:t>
      </w:r>
      <w:r w:rsidRPr="0087148B">
        <w:rPr>
          <w:bCs/>
        </w:rPr>
        <w:t>.</w:t>
      </w:r>
      <w:r>
        <w:rPr>
          <w:bCs/>
        </w:rPr>
        <w:t xml:space="preserve"> П</w:t>
      </w:r>
      <w:r w:rsidR="00830A21" w:rsidRPr="000E6F66">
        <w:rPr>
          <w:bCs/>
          <w:color w:val="auto"/>
        </w:rPr>
        <w:t>лощадь криволинейной трапеции</w:t>
      </w:r>
      <w:r w:rsidRPr="0087148B">
        <w:rPr>
          <w:bCs/>
          <w:color w:val="auto"/>
        </w:rPr>
        <w:t>.</w:t>
      </w:r>
    </w:p>
    <w:p w14:paraId="6F4114D8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6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Площадь в полярных координатах</w:t>
      </w:r>
      <w:r w:rsidRPr="0087148B">
        <w:rPr>
          <w:bCs/>
          <w:color w:val="auto"/>
        </w:rPr>
        <w:t>.</w:t>
      </w:r>
    </w:p>
    <w:p w14:paraId="2EC982D4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7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Длина дуги</w:t>
      </w:r>
      <w:r w:rsidRPr="0087148B">
        <w:rPr>
          <w:bCs/>
          <w:color w:val="auto"/>
        </w:rPr>
        <w:t>.</w:t>
      </w:r>
    </w:p>
    <w:p w14:paraId="03ACC946" w14:textId="77777777" w:rsid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18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 О</w:t>
      </w:r>
      <w:r w:rsidR="00830A21" w:rsidRPr="000E6F66">
        <w:rPr>
          <w:bCs/>
          <w:color w:val="auto"/>
        </w:rPr>
        <w:t>бъём пространственного тела (принцип Каваль</w:t>
      </w:r>
      <w:r>
        <w:rPr>
          <w:bCs/>
          <w:color w:val="auto"/>
        </w:rPr>
        <w:t>ери)</w:t>
      </w:r>
      <w:r w:rsidRPr="0087148B">
        <w:rPr>
          <w:bCs/>
          <w:color w:val="auto"/>
        </w:rPr>
        <w:t>.</w:t>
      </w:r>
    </w:p>
    <w:p w14:paraId="16B23622" w14:textId="77777777" w:rsidR="00830A21" w:rsidRPr="0087148B" w:rsidRDefault="0087148B" w:rsidP="0087148B">
      <w:pPr>
        <w:pStyle w:val="Default"/>
        <w:keepNext/>
        <w:keepLines/>
        <w:spacing w:line="360" w:lineRule="auto"/>
        <w:ind w:firstLine="709"/>
        <w:jc w:val="both"/>
        <w:rPr>
          <w:bCs/>
        </w:rPr>
      </w:pPr>
      <w:r>
        <w:rPr>
          <w:bCs/>
          <w:color w:val="auto"/>
        </w:rPr>
        <w:t>19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П</w:t>
      </w:r>
      <w:r w:rsidR="00830A21" w:rsidRPr="000E6F66">
        <w:rPr>
          <w:bCs/>
          <w:color w:val="auto"/>
        </w:rPr>
        <w:t>лощадь поверхности вращения.</w:t>
      </w:r>
    </w:p>
    <w:p w14:paraId="4DD37691" w14:textId="77777777" w:rsidR="000E41C1" w:rsidRDefault="0087148B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0</w:t>
      </w:r>
      <w:r w:rsidRPr="0087148B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0E41C1">
        <w:rPr>
          <w:bCs/>
          <w:color w:val="auto"/>
        </w:rPr>
        <w:t>Объем</w:t>
      </w:r>
      <w:r w:rsidR="00830A21" w:rsidRPr="000E6F66">
        <w:rPr>
          <w:bCs/>
          <w:color w:val="auto"/>
        </w:rPr>
        <w:t xml:space="preserve"> выпускаемой про</w:t>
      </w:r>
      <w:r w:rsidR="000E41C1">
        <w:rPr>
          <w:bCs/>
          <w:color w:val="auto"/>
        </w:rPr>
        <w:t>дукции</w:t>
      </w:r>
      <w:r w:rsidR="000E41C1" w:rsidRPr="000E41C1">
        <w:rPr>
          <w:bCs/>
          <w:color w:val="auto"/>
        </w:rPr>
        <w:t>.</w:t>
      </w:r>
    </w:p>
    <w:p w14:paraId="447865B4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1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Коэффициент Джини</w:t>
      </w:r>
      <w:r w:rsidRPr="000E41C1">
        <w:rPr>
          <w:bCs/>
          <w:color w:val="auto"/>
        </w:rPr>
        <w:t>.</w:t>
      </w:r>
    </w:p>
    <w:p w14:paraId="59E279BD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Д</w:t>
      </w:r>
      <w:r w:rsidR="00830A21" w:rsidRPr="000E6F66">
        <w:rPr>
          <w:bCs/>
          <w:color w:val="auto"/>
        </w:rPr>
        <w:t>исконтированный доход.</w:t>
      </w:r>
    </w:p>
    <w:p w14:paraId="60652F36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3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собственный интеграл с бесконечными пределами интегрирования. </w:t>
      </w:r>
    </w:p>
    <w:p w14:paraId="24D10582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4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собственный интеграл от неограниченных функций. </w:t>
      </w:r>
    </w:p>
    <w:p w14:paraId="01CD0C5F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Коши сходимости. </w:t>
      </w:r>
    </w:p>
    <w:p w14:paraId="32603835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Обобщение понятия площади. </w:t>
      </w:r>
    </w:p>
    <w:p w14:paraId="30591CBA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</w:pPr>
      <w:r>
        <w:rPr>
          <w:bCs/>
          <w:color w:val="auto"/>
        </w:rPr>
        <w:t>27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ходимость и расходимость интегралов 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w:rPr>
                <w:rFonts w:ascii="Cambria Math" w:hAnsi="Cambria Math"/>
                <w:color w:val="auto"/>
              </w:rPr>
              <m:t>a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color w:val="auto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,</m:t>
            </m:r>
            <m:r>
              <w:rPr>
                <w:rFonts w:ascii="Cambria Math" w:hAnsi="Cambria Math"/>
                <w:color w:val="auto"/>
              </w:rPr>
              <m:t>a</m:t>
            </m:r>
            <m:r>
              <m:rPr>
                <m:sty m:val="p"/>
              </m:rPr>
              <w:rPr>
                <w:rFonts w:ascii="Cambria Math"/>
                <w:color w:val="auto"/>
              </w:rPr>
              <m:t>&gt;</m:t>
            </m:r>
            <m:r>
              <w:rPr>
                <w:rFonts w:ascii="Cambria Math"/>
                <w:color w:val="auto"/>
              </w:rPr>
              <m:t>0,</m:t>
            </m:r>
          </m:e>
        </m:nary>
      </m:oMath>
      <w:r w:rsidR="00830A21" w:rsidRPr="000E6F66">
        <w:rPr>
          <w:bCs/>
          <w:color w:val="auto"/>
        </w:rPr>
        <w:t>.</w:t>
      </w:r>
      <m:oMath>
        <m:nary>
          <m:naryPr>
            <m:limLoc m:val="subSup"/>
            <m:ctrlPr>
              <w:rPr>
                <w:rFonts w:ascii="Cambria Math" w:hAnsi="Cambria Math"/>
                <w:bCs/>
                <w:color w:val="auto"/>
              </w:rPr>
            </m:ctrlPr>
          </m:naryPr>
          <m:sub>
            <m:r>
              <m:rPr>
                <m:sty m:val="p"/>
              </m:rPr>
              <w:rPr>
                <w:rFonts w:ascii="Cambria Math"/>
                <w:color w:val="auto"/>
              </w:rPr>
              <m:t>0</m:t>
            </m:r>
          </m:sub>
          <m:sup>
            <m:r>
              <m:rPr>
                <m:sty m:val="p"/>
              </m:rPr>
              <w:rPr>
                <w:rFonts w:ascii="Cambria Math"/>
                <w:color w:val="auto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bCs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color w:val="auto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</w:rPr>
                      <m:t>p</m:t>
                    </m:r>
                  </m:sup>
                </m:sSup>
              </m:den>
            </m:f>
            <m:r>
              <m:rPr>
                <m:sty m:val="p"/>
              </m:rPr>
              <w:rPr>
                <w:rFonts w:ascii="Cambria Math"/>
                <w:color w:val="auto"/>
              </w:rPr>
              <m:t>.</m:t>
            </m:r>
          </m:e>
        </m:nary>
      </m:oMath>
    </w:p>
    <w:p w14:paraId="65AFE362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8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амена переменной, интегрирование по частям, несобственный интеграл с переменным верхним пределом. </w:t>
      </w:r>
    </w:p>
    <w:p w14:paraId="27B3224F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29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и сравнения для несобственных интегралов от неотрицательных функций. </w:t>
      </w:r>
    </w:p>
    <w:p w14:paraId="1E380645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0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Абсолютно сходящиеся и условно сходящиеся интегралы.</w:t>
      </w:r>
    </w:p>
    <w:p w14:paraId="6655492D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Двойной интеграл, его свойства. </w:t>
      </w:r>
    </w:p>
    <w:p w14:paraId="70E52174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ведение двойного интеграла к повторному. </w:t>
      </w:r>
    </w:p>
    <w:p w14:paraId="214164BD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3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амена переменных в двойном интеграле. </w:t>
      </w:r>
    </w:p>
    <w:p w14:paraId="64C27B67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4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Тройной интеграл, его свойства.</w:t>
      </w:r>
    </w:p>
    <w:p w14:paraId="140508F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Критерий Коши сходимости ряда. </w:t>
      </w:r>
    </w:p>
    <w:p w14:paraId="2035D0D0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обходимое условие сходимости. </w:t>
      </w:r>
    </w:p>
    <w:p w14:paraId="4B987050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ы с неотрицательными членами. </w:t>
      </w:r>
    </w:p>
    <w:p w14:paraId="3219821B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и сравнения. </w:t>
      </w:r>
    </w:p>
    <w:p w14:paraId="17A125DF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3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Даламбера. </w:t>
      </w:r>
    </w:p>
    <w:p w14:paraId="1C368A3F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Коши. </w:t>
      </w:r>
    </w:p>
    <w:p w14:paraId="73624922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Гаусса (без доказательства). </w:t>
      </w:r>
    </w:p>
    <w:p w14:paraId="1C9C8AAD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Интегральный признак сходимости </w:t>
      </w:r>
      <w:proofErr w:type="spellStart"/>
      <w:r w:rsidR="00830A21" w:rsidRPr="000E6F66">
        <w:rPr>
          <w:bCs/>
          <w:color w:val="auto"/>
        </w:rPr>
        <w:t>Маклорена</w:t>
      </w:r>
      <w:proofErr w:type="spellEnd"/>
      <w:r w:rsidR="00830A21" w:rsidRPr="000E6F66">
        <w:rPr>
          <w:bCs/>
          <w:color w:val="auto"/>
        </w:rPr>
        <w:t xml:space="preserve">-Коши. </w:t>
      </w:r>
    </w:p>
    <w:p w14:paraId="3C80C2EC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lastRenderedPageBreak/>
        <w:t>4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Знакопеременные ряды. </w:t>
      </w:r>
    </w:p>
    <w:p w14:paraId="32C2BACA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Признак Лейбница. </w:t>
      </w:r>
    </w:p>
    <w:p w14:paraId="7384B62A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5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ризнаки Абеля и Дирихле (без доказательства).</w:t>
      </w:r>
    </w:p>
    <w:p w14:paraId="454D60D8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6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Абсолютная сходимость ряда. </w:t>
      </w:r>
    </w:p>
    <w:p w14:paraId="44891469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7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Условная сходимость ряда. </w:t>
      </w:r>
    </w:p>
    <w:p w14:paraId="59E0E718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8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Перестановки членов ряда.</w:t>
      </w:r>
    </w:p>
    <w:p w14:paraId="240E7397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49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Степенные ряды. </w:t>
      </w:r>
    </w:p>
    <w:p w14:paraId="59752299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0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адиус сходимости, интервал сходимости. </w:t>
      </w:r>
    </w:p>
    <w:p w14:paraId="7DBD3101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1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Непрерывность суммы степенного ряда. </w:t>
      </w:r>
    </w:p>
    <w:p w14:paraId="5E0DE301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2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proofErr w:type="spellStart"/>
      <w:r w:rsidR="00830A21" w:rsidRPr="000E6F66">
        <w:rPr>
          <w:bCs/>
          <w:color w:val="auto"/>
        </w:rPr>
        <w:t>Почленное</w:t>
      </w:r>
      <w:proofErr w:type="spellEnd"/>
      <w:r w:rsidR="00830A21" w:rsidRPr="000E6F66">
        <w:rPr>
          <w:bCs/>
          <w:color w:val="auto"/>
        </w:rPr>
        <w:t xml:space="preserve"> интегрирование и дифференцирование степенных рядов. </w:t>
      </w:r>
    </w:p>
    <w:p w14:paraId="55CA9014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3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ы Тейлора элементарных функций. </w:t>
      </w:r>
    </w:p>
    <w:p w14:paraId="57062CA0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4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Ряд Фурье. </w:t>
      </w:r>
    </w:p>
    <w:p w14:paraId="22EADC67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5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Тригонометрическая система функций. </w:t>
      </w:r>
    </w:p>
    <w:p w14:paraId="271632F0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6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Коэффициенты Фурье.</w:t>
      </w:r>
    </w:p>
    <w:p w14:paraId="19ACDAA9" w14:textId="77777777" w:rsidR="000E41C1" w:rsidRDefault="000E41C1" w:rsidP="00830A21">
      <w:pPr>
        <w:pStyle w:val="Default"/>
        <w:keepNext/>
        <w:keepLines/>
        <w:spacing w:line="360" w:lineRule="auto"/>
        <w:ind w:firstLine="709"/>
        <w:jc w:val="both"/>
        <w:rPr>
          <w:bCs/>
          <w:color w:val="auto"/>
        </w:rPr>
      </w:pPr>
      <w:r>
        <w:rPr>
          <w:bCs/>
          <w:color w:val="auto"/>
        </w:rPr>
        <w:t>57</w:t>
      </w:r>
      <w:r w:rsidRPr="000E41C1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 xml:space="preserve">Гамма и бета-функции Эйлера, их свойства (без доказательства). </w:t>
      </w:r>
    </w:p>
    <w:p w14:paraId="174D4516" w14:textId="77777777" w:rsidR="00830A21" w:rsidRPr="000E6F66" w:rsidRDefault="000E41C1" w:rsidP="00830A21">
      <w:pPr>
        <w:pStyle w:val="Default"/>
        <w:keepNext/>
        <w:keepLines/>
        <w:spacing w:line="360" w:lineRule="auto"/>
        <w:ind w:firstLine="709"/>
        <w:jc w:val="both"/>
      </w:pPr>
      <w:r>
        <w:rPr>
          <w:bCs/>
          <w:color w:val="auto"/>
        </w:rPr>
        <w:t>58</w:t>
      </w:r>
      <w:r w:rsidRPr="00C67FCF">
        <w:rPr>
          <w:bCs/>
          <w:color w:val="auto"/>
        </w:rPr>
        <w:t>.</w:t>
      </w:r>
      <w:r>
        <w:rPr>
          <w:bCs/>
          <w:color w:val="auto"/>
        </w:rPr>
        <w:t xml:space="preserve"> </w:t>
      </w:r>
      <w:r w:rsidR="00830A21" w:rsidRPr="000E6F66">
        <w:rPr>
          <w:bCs/>
          <w:color w:val="auto"/>
        </w:rPr>
        <w:t>Нормальное распределение. Вычисление его моментов.</w:t>
      </w:r>
    </w:p>
    <w:p w14:paraId="0A601F9B" w14:textId="77777777" w:rsidR="000E41C1" w:rsidRPr="005D429C" w:rsidRDefault="000E41C1" w:rsidP="000E41C1">
      <w:pPr>
        <w:keepNext/>
        <w:keepLines/>
        <w:shd w:val="clear" w:color="auto" w:fill="FFFFFF"/>
        <w:tabs>
          <w:tab w:val="left" w:pos="1399"/>
        </w:tabs>
        <w:spacing w:line="360" w:lineRule="auto"/>
        <w:jc w:val="center"/>
        <w:rPr>
          <w:b/>
          <w:noProof/>
          <w:spacing w:val="2"/>
          <w:sz w:val="24"/>
          <w:szCs w:val="24"/>
        </w:rPr>
      </w:pPr>
      <w:bookmarkStart w:id="22" w:name="_Toc478039252"/>
      <w:r w:rsidRPr="005D429C">
        <w:rPr>
          <w:b/>
          <w:noProof/>
          <w:spacing w:val="2"/>
          <w:sz w:val="24"/>
          <w:szCs w:val="24"/>
        </w:rPr>
        <w:t>Примерные в</w:t>
      </w:r>
      <w:r>
        <w:rPr>
          <w:b/>
          <w:noProof/>
          <w:spacing w:val="2"/>
          <w:sz w:val="24"/>
          <w:szCs w:val="24"/>
        </w:rPr>
        <w:t>арианты экзаменационных билетов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23"/>
      </w:tblGrid>
      <w:tr w:rsidR="000E41C1" w:rsidRPr="00B66A65" w14:paraId="7D5FB30D" w14:textId="77777777" w:rsidTr="004D4720">
        <w:tc>
          <w:tcPr>
            <w:tcW w:w="9923" w:type="dxa"/>
          </w:tcPr>
          <w:p w14:paraId="24A94325" w14:textId="77777777" w:rsidR="000E41C1" w:rsidRPr="001A0CD6" w:rsidRDefault="000E41C1" w:rsidP="001A0CD6">
            <w:pPr>
              <w:jc w:val="center"/>
              <w:rPr>
                <w:b/>
                <w:sz w:val="24"/>
              </w:rPr>
            </w:pPr>
            <w:bookmarkStart w:id="23" w:name="_Toc490663454"/>
            <w:bookmarkStart w:id="24" w:name="_Toc499908173"/>
            <w:bookmarkStart w:id="25" w:name="_Toc501451611"/>
            <w:r w:rsidRPr="001A0CD6">
              <w:rPr>
                <w:b/>
                <w:sz w:val="24"/>
              </w:rPr>
              <w:t>Экзаменационный билет №1</w:t>
            </w:r>
          </w:p>
          <w:p w14:paraId="0C81A103" w14:textId="77777777" w:rsidR="000E41C1" w:rsidRPr="000E41C1" w:rsidRDefault="000E41C1" w:rsidP="000E41C1">
            <w:pPr>
              <w:jc w:val="center"/>
              <w:rPr>
                <w:b/>
                <w:sz w:val="24"/>
                <w:szCs w:val="24"/>
              </w:rPr>
            </w:pPr>
            <w:r w:rsidRPr="000E41C1">
              <w:rPr>
                <w:b/>
                <w:sz w:val="24"/>
                <w:szCs w:val="24"/>
              </w:rPr>
              <w:t>по дисциплине «Математический анализ»</w:t>
            </w:r>
          </w:p>
          <w:bookmarkEnd w:id="23"/>
          <w:bookmarkEnd w:id="24"/>
          <w:bookmarkEnd w:id="25"/>
          <w:p w14:paraId="640A96E7" w14:textId="77777777" w:rsidR="000E41C1" w:rsidRDefault="000E41C1" w:rsidP="000E41C1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0E41C1">
              <w:t xml:space="preserve">1. </w:t>
            </w:r>
            <w:r w:rsidRPr="000E6F66">
              <w:rPr>
                <w:bCs/>
                <w:color w:val="auto"/>
              </w:rPr>
              <w:t xml:space="preserve">Предел монотонной ограниченной функции. </w:t>
            </w:r>
          </w:p>
          <w:p w14:paraId="054BF935" w14:textId="77777777" w:rsidR="000E41C1" w:rsidRDefault="000E41C1" w:rsidP="000E41C1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0E41C1">
              <w:t xml:space="preserve">2. </w:t>
            </w:r>
            <w:r w:rsidRPr="000E6F66">
              <w:rPr>
                <w:bCs/>
                <w:color w:val="auto"/>
              </w:rPr>
              <w:t xml:space="preserve">Формулировка теоремы о существовании, непрерывности и дифференцируемости функции </w:t>
            </w:r>
            <m:oMath>
              <m:r>
                <w:rPr>
                  <w:rFonts w:ascii="Cambria Math" w:hAnsi="Cambria Math"/>
                  <w:color w:val="auto"/>
                </w:rPr>
                <m:t>y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=</m:t>
              </m:r>
              <m:r>
                <w:rPr>
                  <w:rFonts w:ascii="Cambria Math" w:hAnsi="Cambria Math"/>
                  <w:color w:val="auto"/>
                </w:rPr>
                <m:t>f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(</m:t>
              </m:r>
              <m:r>
                <w:rPr>
                  <w:rFonts w:ascii="Cambria Math" w:hAnsi="Cambria Math"/>
                  <w:color w:val="auto"/>
                </w:rPr>
                <m:t>x</m:t>
              </m:r>
              <m:r>
                <m:rPr>
                  <m:sty m:val="p"/>
                </m:rPr>
                <w:rPr>
                  <w:rFonts w:ascii="Cambria Math"/>
                  <w:color w:val="auto"/>
                </w:rPr>
                <m:t>)</m:t>
              </m:r>
            </m:oMath>
            <w:r w:rsidRPr="000E6F66">
              <w:rPr>
                <w:bCs/>
                <w:color w:val="auto"/>
              </w:rPr>
              <w:t xml:space="preserve">, определяемой уравнением </w:t>
            </w:r>
            <m:oMath>
              <m:r>
                <w:rPr>
                  <w:rFonts w:ascii="Cambria Math" w:hAnsi="Cambria Math"/>
                  <w:color w:val="auto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color w:val="auto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auto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/>
                      <w:color w:val="auto"/>
                    </w:rPr>
                    <m:t>,</m:t>
                  </m:r>
                  <m:r>
                    <w:rPr>
                      <w:rFonts w:ascii="Cambria Math" w:hAnsi="Cambria Math"/>
                      <w:color w:val="auto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/>
                  <w:color w:val="auto"/>
                </w:rPr>
                <m:t>=0</m:t>
              </m:r>
            </m:oMath>
            <w:r w:rsidRPr="000E6F66">
              <w:rPr>
                <w:bCs/>
                <w:color w:val="auto"/>
              </w:rPr>
              <w:t xml:space="preserve">. </w:t>
            </w:r>
          </w:p>
          <w:p w14:paraId="4EA41F33" w14:textId="77777777" w:rsidR="000E41C1" w:rsidRPr="000E41C1" w:rsidRDefault="000E41C1" w:rsidP="000E41C1">
            <w:pPr>
              <w:keepNext/>
              <w:keepLines/>
              <w:shd w:val="clear" w:color="auto" w:fill="FFFFFF"/>
              <w:tabs>
                <w:tab w:val="left" w:pos="1399"/>
              </w:tabs>
              <w:jc w:val="both"/>
              <w:rPr>
                <w:sz w:val="24"/>
                <w:szCs w:val="24"/>
              </w:rPr>
            </w:pPr>
            <w:r w:rsidRPr="000E41C1">
              <w:rPr>
                <w:sz w:val="24"/>
                <w:szCs w:val="24"/>
              </w:rPr>
              <w:t xml:space="preserve">3. </w:t>
            </w:r>
            <w:r w:rsidRPr="00830A21">
              <w:rPr>
                <w:color w:val="000000"/>
                <w:spacing w:val="-5"/>
                <w:sz w:val="24"/>
                <w:szCs w:val="24"/>
              </w:rPr>
              <w:t>Исследовать функцию на непрерывность: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(x-1)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sup>
              </m:sSup>
            </m:oMath>
          </w:p>
          <w:p w14:paraId="094DC32B" w14:textId="77777777" w:rsidR="00106CB5" w:rsidRPr="00830A21" w:rsidRDefault="000E41C1" w:rsidP="00106CB5">
            <w:pPr>
              <w:keepNext/>
              <w:keepLines/>
              <w:shd w:val="clear" w:color="auto" w:fill="FFFFFF"/>
              <w:tabs>
                <w:tab w:val="left" w:pos="1399"/>
              </w:tabs>
              <w:spacing w:line="360" w:lineRule="auto"/>
              <w:jc w:val="both"/>
              <w:rPr>
                <w:color w:val="000000"/>
                <w:spacing w:val="-5"/>
                <w:sz w:val="24"/>
                <w:szCs w:val="24"/>
              </w:rPr>
            </w:pPr>
            <w:r w:rsidRPr="000E41C1">
              <w:rPr>
                <w:sz w:val="24"/>
                <w:szCs w:val="24"/>
              </w:rPr>
              <w:t xml:space="preserve">4. </w:t>
            </w:r>
            <w:r w:rsidR="00106CB5" w:rsidRPr="00830A21">
              <w:rPr>
                <w:color w:val="000000"/>
                <w:spacing w:val="-5"/>
                <w:sz w:val="24"/>
                <w:szCs w:val="24"/>
              </w:rPr>
              <w:t xml:space="preserve">Найти градиент функции и его модуль в точке М: 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 xml:space="preserve">z 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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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>xye</w:t>
            </w:r>
            <w:r w:rsidR="00106CB5" w:rsidRPr="00830A21">
              <w:rPr>
                <w:sz w:val="24"/>
                <w:szCs w:val="24"/>
                <w:vertAlign w:val="superscript"/>
                <w:lang w:eastAsia="en-US"/>
              </w:rPr>
              <w:t>1</w:t>
            </w:r>
            <w:r w:rsidR="00106CB5" w:rsidRPr="00830A21">
              <w:rPr>
                <w:rFonts w:ascii="Symbol" w:hAnsi="Symbol" w:cs="Symbol"/>
                <w:sz w:val="24"/>
                <w:szCs w:val="24"/>
                <w:vertAlign w:val="superscript"/>
                <w:lang w:eastAsia="en-US"/>
              </w:rPr>
              <w:t></w:t>
            </w:r>
            <w:r w:rsidR="00106CB5" w:rsidRPr="00830A21">
              <w:rPr>
                <w:i/>
                <w:iCs/>
                <w:sz w:val="24"/>
                <w:szCs w:val="24"/>
                <w:vertAlign w:val="superscript"/>
                <w:lang w:eastAsia="en-US"/>
              </w:rPr>
              <w:t>x</w:t>
            </w:r>
            <w:r w:rsidR="00106CB5" w:rsidRPr="00830A21">
              <w:rPr>
                <w:rFonts w:ascii="Symbol" w:hAnsi="Symbol" w:cs="Symbol"/>
                <w:sz w:val="24"/>
                <w:szCs w:val="24"/>
                <w:vertAlign w:val="superscript"/>
                <w:lang w:eastAsia="en-US"/>
              </w:rPr>
              <w:t></w:t>
            </w:r>
            <w:r w:rsidR="00106CB5" w:rsidRPr="00830A21">
              <w:rPr>
                <w:i/>
                <w:iCs/>
                <w:sz w:val="24"/>
                <w:szCs w:val="24"/>
                <w:vertAlign w:val="superscript"/>
                <w:lang w:eastAsia="en-US"/>
              </w:rPr>
              <w:t>y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="00106CB5" w:rsidRPr="00830A21">
              <w:rPr>
                <w:rFonts w:ascii="Arial" w:hAnsi="Arial" w:cs="Arial"/>
                <w:sz w:val="24"/>
                <w:szCs w:val="24"/>
                <w:lang w:eastAsia="en-US"/>
              </w:rPr>
              <w:t>,</w:t>
            </w:r>
            <w:r w:rsidR="00106CB5" w:rsidRPr="00830A21">
              <w:rPr>
                <w:i/>
                <w:iCs/>
                <w:sz w:val="24"/>
                <w:szCs w:val="24"/>
                <w:lang w:eastAsia="en-US"/>
              </w:rPr>
              <w:t>M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</w:t>
            </w:r>
            <w:r w:rsidR="00106CB5" w:rsidRPr="00830A21">
              <w:rPr>
                <w:sz w:val="24"/>
                <w:szCs w:val="24"/>
                <w:lang w:eastAsia="en-US"/>
              </w:rPr>
              <w:t>0;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</w:t>
            </w:r>
            <w:r w:rsidR="00106CB5" w:rsidRPr="00830A21">
              <w:rPr>
                <w:sz w:val="24"/>
                <w:szCs w:val="24"/>
                <w:lang w:eastAsia="en-US"/>
              </w:rPr>
              <w:t>1</w:t>
            </w:r>
            <w:r w:rsidR="00106CB5" w:rsidRPr="00830A21">
              <w:rPr>
                <w:rFonts w:ascii="Symbol" w:hAnsi="Symbol" w:cs="Symbol"/>
                <w:sz w:val="24"/>
                <w:szCs w:val="24"/>
                <w:lang w:eastAsia="en-US"/>
              </w:rPr>
              <w:t></w:t>
            </w:r>
          </w:p>
          <w:p w14:paraId="074501B8" w14:textId="77777777" w:rsidR="000E41C1" w:rsidRPr="005D429C" w:rsidRDefault="000E41C1" w:rsidP="000E41C1">
            <w:pPr>
              <w:keepNext/>
              <w:keepLines/>
              <w:tabs>
                <w:tab w:val="left" w:pos="8280"/>
              </w:tabs>
              <w:jc w:val="both"/>
              <w:rPr>
                <w:sz w:val="24"/>
                <w:szCs w:val="24"/>
              </w:rPr>
            </w:pPr>
          </w:p>
        </w:tc>
      </w:tr>
    </w:tbl>
    <w:p w14:paraId="5B64F74D" w14:textId="77777777" w:rsidR="000E41C1" w:rsidRPr="00B66A65" w:rsidRDefault="000E41C1" w:rsidP="000E41C1">
      <w:pPr>
        <w:keepNext/>
        <w:keepLines/>
        <w:jc w:val="both"/>
        <w:rPr>
          <w:b/>
          <w:bCs/>
          <w:noProof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23"/>
      </w:tblGrid>
      <w:tr w:rsidR="000E41C1" w:rsidRPr="00B66A65" w14:paraId="2AB42C8A" w14:textId="77777777" w:rsidTr="004D4720">
        <w:tc>
          <w:tcPr>
            <w:tcW w:w="9923" w:type="dxa"/>
          </w:tcPr>
          <w:p w14:paraId="4B702F4C" w14:textId="77777777" w:rsidR="000E41C1" w:rsidRPr="001A0CD6" w:rsidRDefault="000E41C1" w:rsidP="001A0CD6">
            <w:pPr>
              <w:jc w:val="center"/>
              <w:rPr>
                <w:b/>
                <w:sz w:val="24"/>
              </w:rPr>
            </w:pPr>
            <w:r w:rsidRPr="001A0CD6">
              <w:rPr>
                <w:b/>
                <w:sz w:val="24"/>
              </w:rPr>
              <w:t>Экзаменационный билет №2</w:t>
            </w:r>
          </w:p>
          <w:p w14:paraId="29D346C9" w14:textId="77777777" w:rsidR="000E41C1" w:rsidRPr="000E41C1" w:rsidRDefault="000E41C1" w:rsidP="000E41C1">
            <w:pPr>
              <w:jc w:val="center"/>
              <w:rPr>
                <w:b/>
                <w:sz w:val="24"/>
                <w:szCs w:val="24"/>
              </w:rPr>
            </w:pPr>
            <w:r w:rsidRPr="000E41C1">
              <w:rPr>
                <w:b/>
                <w:sz w:val="24"/>
                <w:szCs w:val="24"/>
              </w:rPr>
              <w:t>по дисциплине «Математический анализ»</w:t>
            </w:r>
          </w:p>
          <w:p w14:paraId="294F4E22" w14:textId="77777777" w:rsidR="00106CB5" w:rsidRPr="00106CB5" w:rsidRDefault="000E41C1" w:rsidP="000E41C1">
            <w:pPr>
              <w:keepNext/>
              <w:keepLines/>
              <w:rPr>
                <w:bCs/>
                <w:sz w:val="24"/>
                <w:szCs w:val="24"/>
              </w:rPr>
            </w:pPr>
            <w:r w:rsidRPr="00106CB5">
              <w:rPr>
                <w:sz w:val="24"/>
                <w:szCs w:val="24"/>
              </w:rPr>
              <w:t xml:space="preserve">1. </w:t>
            </w:r>
            <w:r w:rsidR="00106CB5" w:rsidRPr="00106CB5">
              <w:rPr>
                <w:bCs/>
                <w:sz w:val="24"/>
                <w:szCs w:val="24"/>
              </w:rPr>
              <w:t xml:space="preserve">Задача о вычислении площади криволинейной трапеции. </w:t>
            </w:r>
          </w:p>
          <w:p w14:paraId="62754245" w14:textId="77777777" w:rsidR="00106CB5" w:rsidRDefault="000E41C1" w:rsidP="00106CB5">
            <w:pPr>
              <w:pStyle w:val="Default"/>
              <w:keepNext/>
              <w:keepLines/>
              <w:spacing w:line="360" w:lineRule="auto"/>
              <w:jc w:val="both"/>
              <w:rPr>
                <w:bCs/>
                <w:color w:val="auto"/>
              </w:rPr>
            </w:pPr>
            <w:r w:rsidRPr="005D429C">
              <w:t xml:space="preserve">2. </w:t>
            </w:r>
            <w:r w:rsidR="00106CB5" w:rsidRPr="000E6F66">
              <w:rPr>
                <w:bCs/>
                <w:color w:val="auto"/>
              </w:rPr>
              <w:t xml:space="preserve">Признаки сравнения для несобственных интегралов от неотрицательных функций. </w:t>
            </w:r>
          </w:p>
          <w:p w14:paraId="477C3BB0" w14:textId="77777777" w:rsidR="00106CB5" w:rsidRDefault="000E41C1" w:rsidP="000E41C1">
            <w:pPr>
              <w:keepNext/>
              <w:keepLines/>
              <w:tabs>
                <w:tab w:val="num" w:pos="360"/>
                <w:tab w:val="left" w:pos="540"/>
              </w:tabs>
              <w:jc w:val="both"/>
              <w:rPr>
                <w:i/>
                <w:iCs/>
                <w:position w:val="-30"/>
                <w:sz w:val="24"/>
                <w:szCs w:val="24"/>
              </w:rPr>
            </w:pPr>
            <w:r w:rsidRPr="005D429C">
              <w:rPr>
                <w:sz w:val="24"/>
                <w:szCs w:val="24"/>
              </w:rPr>
              <w:t xml:space="preserve">3. </w:t>
            </w:r>
            <w:r w:rsidR="00106CB5" w:rsidRPr="00830A21">
              <w:rPr>
                <w:color w:val="000000"/>
                <w:spacing w:val="-5"/>
                <w:sz w:val="24"/>
                <w:szCs w:val="24"/>
              </w:rPr>
              <w:t xml:space="preserve">Вычислить интеграл </w:t>
            </w:r>
            <w:r w:rsidR="00106CB5" w:rsidRPr="00830A21">
              <w:rPr>
                <w:i/>
                <w:iCs/>
                <w:position w:val="-30"/>
                <w:sz w:val="24"/>
                <w:szCs w:val="24"/>
              </w:rPr>
              <w:object w:dxaOrig="1440" w:dyaOrig="680" w14:anchorId="2870B8DA">
                <v:shape id="_x0000_i1034" type="#_x0000_t75" style="width:1in;height:33pt" o:ole="">
                  <v:imagedata r:id="rId10" o:title=""/>
                </v:shape>
                <o:OLEObject Type="Embed" ProgID="Equation.DSMT4" ShapeID="_x0000_i1034" DrawAspect="Content" ObjectID="_1703927528" r:id="rId26"/>
              </w:object>
            </w:r>
          </w:p>
          <w:p w14:paraId="040ABAFD" w14:textId="77777777" w:rsidR="000E41C1" w:rsidRPr="005D429C" w:rsidRDefault="000E41C1" w:rsidP="000E41C1">
            <w:pPr>
              <w:keepNext/>
              <w:keepLines/>
              <w:tabs>
                <w:tab w:val="num" w:pos="360"/>
                <w:tab w:val="left" w:pos="540"/>
              </w:tabs>
              <w:jc w:val="both"/>
              <w:rPr>
                <w:sz w:val="24"/>
                <w:szCs w:val="24"/>
              </w:rPr>
            </w:pPr>
            <w:r w:rsidRPr="005D429C">
              <w:rPr>
                <w:sz w:val="24"/>
                <w:szCs w:val="24"/>
              </w:rPr>
              <w:t xml:space="preserve">4. </w:t>
            </w:r>
            <w:r w:rsidR="00106CB5" w:rsidRPr="00830A21">
              <w:rPr>
                <w:sz w:val="24"/>
                <w:szCs w:val="24"/>
              </w:rPr>
              <w:t xml:space="preserve">Найти область сходимости ряда: </w:t>
            </w:r>
            <w:r w:rsidR="00106CB5" w:rsidRPr="00830A21">
              <w:rPr>
                <w:position w:val="-30"/>
                <w:sz w:val="24"/>
                <w:szCs w:val="24"/>
              </w:rPr>
              <w:object w:dxaOrig="2980" w:dyaOrig="720" w14:anchorId="077055FF">
                <v:shape id="_x0000_i1035" type="#_x0000_t75" style="width:116.25pt;height:30pt" o:ole="" fillcolor="window">
                  <v:imagedata r:id="rId22" o:title=""/>
                </v:shape>
                <o:OLEObject Type="Embed" ProgID="Equation.DSMT4" ShapeID="_x0000_i1035" DrawAspect="Content" ObjectID="_1703927529" r:id="rId27"/>
              </w:object>
            </w:r>
            <w:r w:rsidR="00106CB5" w:rsidRPr="00830A21">
              <w:rPr>
                <w:position w:val="-38"/>
                <w:sz w:val="24"/>
                <w:szCs w:val="24"/>
              </w:rPr>
              <w:object w:dxaOrig="2020" w:dyaOrig="800" w14:anchorId="7B9FC018">
                <v:shape id="_x0000_i1036" type="#_x0000_t75" style="width:78.75pt;height:31.5pt" o:ole="" fillcolor="window">
                  <v:imagedata r:id="rId24" o:title=""/>
                </v:shape>
                <o:OLEObject Type="Embed" ProgID="Equation.DSMT4" ShapeID="_x0000_i1036" DrawAspect="Content" ObjectID="_1703927530" r:id="rId28"/>
              </w:object>
            </w:r>
          </w:p>
        </w:tc>
      </w:tr>
    </w:tbl>
    <w:p w14:paraId="5D1D7F8D" w14:textId="77777777" w:rsidR="000E41C1" w:rsidRDefault="000E41C1" w:rsidP="000E41C1">
      <w:pPr>
        <w:keepNext/>
        <w:keepLines/>
        <w:spacing w:line="360" w:lineRule="auto"/>
        <w:jc w:val="center"/>
        <w:rPr>
          <w:b/>
          <w:sz w:val="24"/>
          <w:szCs w:val="24"/>
        </w:rPr>
      </w:pPr>
    </w:p>
    <w:p w14:paraId="4FB320C2" w14:textId="77777777" w:rsidR="000E41C1" w:rsidRDefault="000E41C1" w:rsidP="000E41C1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Шкала оценивания</w:t>
      </w:r>
    </w:p>
    <w:tbl>
      <w:tblPr>
        <w:tblStyle w:val="af2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6946"/>
        <w:gridCol w:w="2977"/>
      </w:tblGrid>
      <w:tr w:rsidR="000E41C1" w:rsidRPr="00653A33" w14:paraId="52149936" w14:textId="77777777" w:rsidTr="000E41C1">
        <w:tc>
          <w:tcPr>
            <w:tcW w:w="6946" w:type="dxa"/>
          </w:tcPr>
          <w:p w14:paraId="25FC98D5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653A33">
              <w:rPr>
                <w:b/>
                <w:sz w:val="24"/>
                <w:szCs w:val="24"/>
              </w:rPr>
              <w:t>Критерии оценивания</w:t>
            </w:r>
          </w:p>
        </w:tc>
        <w:tc>
          <w:tcPr>
            <w:tcW w:w="2977" w:type="dxa"/>
          </w:tcPr>
          <w:p w14:paraId="667FDB80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653A33">
              <w:rPr>
                <w:b/>
                <w:sz w:val="24"/>
                <w:szCs w:val="24"/>
              </w:rPr>
              <w:t>Оценка</w:t>
            </w:r>
          </w:p>
        </w:tc>
      </w:tr>
      <w:tr w:rsidR="000E41C1" w:rsidRPr="00653A33" w14:paraId="29F8FD85" w14:textId="77777777" w:rsidTr="000E41C1">
        <w:tc>
          <w:tcPr>
            <w:tcW w:w="6946" w:type="dxa"/>
          </w:tcPr>
          <w:p w14:paraId="7B46930A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B66A65">
              <w:rPr>
                <w:noProof/>
                <w:sz w:val="24"/>
                <w:szCs w:val="24"/>
              </w:rPr>
              <w:t>материал</w:t>
            </w:r>
            <w:r>
              <w:rPr>
                <w:noProof/>
                <w:sz w:val="24"/>
                <w:szCs w:val="24"/>
              </w:rPr>
              <w:t>а</w:t>
            </w:r>
            <w:r w:rsidRPr="00B66A65">
              <w:rPr>
                <w:noProof/>
                <w:sz w:val="24"/>
                <w:szCs w:val="24"/>
              </w:rPr>
              <w:t xml:space="preserve"> в полном объеме, логически правильно излагает ответы на вопросы; имеет навык правильного выбора и 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использования методов линейной алгебры для решения задач в сфере экономики, финансов и бизнеса, интерпретации и анализа полученных результатов.</w:t>
            </w:r>
          </w:p>
        </w:tc>
        <w:tc>
          <w:tcPr>
            <w:tcW w:w="2977" w:type="dxa"/>
          </w:tcPr>
          <w:p w14:paraId="5D83F273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rFonts w:eastAsia="Calibri"/>
                <w:sz w:val="24"/>
                <w:szCs w:val="24"/>
              </w:rPr>
              <w:t>5 (отлично)</w:t>
            </w:r>
          </w:p>
        </w:tc>
      </w:tr>
      <w:tr w:rsidR="000E41C1" w:rsidRPr="00653A33" w14:paraId="6A9EE402" w14:textId="77777777" w:rsidTr="000E41C1">
        <w:tc>
          <w:tcPr>
            <w:tcW w:w="6946" w:type="dxa"/>
          </w:tcPr>
          <w:p w14:paraId="5022A5B1" w14:textId="77777777" w:rsidR="000E41C1" w:rsidRPr="00653A33" w:rsidRDefault="000E41C1" w:rsidP="000E41C1">
            <w:pPr>
              <w:keepNext/>
              <w:keepLines/>
              <w:ind w:firstLine="709"/>
              <w:jc w:val="both"/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B66A65">
              <w:rPr>
                <w:noProof/>
                <w:sz w:val="24"/>
                <w:szCs w:val="24"/>
              </w:rPr>
              <w:t>материал</w:t>
            </w:r>
            <w:r>
              <w:rPr>
                <w:noProof/>
                <w:sz w:val="24"/>
                <w:szCs w:val="24"/>
              </w:rPr>
              <w:t>а</w:t>
            </w:r>
            <w:r w:rsidRPr="00B66A65">
              <w:rPr>
                <w:noProof/>
                <w:sz w:val="24"/>
                <w:szCs w:val="24"/>
              </w:rPr>
              <w:t xml:space="preserve"> в полном объеме, но незначительно нарушает последовательность изложения, дает неуверенные и недостаточно полные ответы на вопросы; правильно выбирает, методы линейной алгебры 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для решения задач в сфере экономики, финансов и бизнеса, интерпретации и анализа полученных результатов,</w:t>
            </w:r>
            <w:r w:rsidRPr="00B66A65">
              <w:rPr>
                <w:noProof/>
                <w:sz w:val="24"/>
                <w:szCs w:val="24"/>
              </w:rPr>
              <w:t xml:space="preserve"> но имеет небольшие затруднения при реализации методов.</w:t>
            </w:r>
          </w:p>
        </w:tc>
        <w:tc>
          <w:tcPr>
            <w:tcW w:w="2977" w:type="dxa"/>
          </w:tcPr>
          <w:p w14:paraId="5C3B50FD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4 (хорошо)</w:t>
            </w:r>
          </w:p>
        </w:tc>
      </w:tr>
      <w:tr w:rsidR="000E41C1" w:rsidRPr="00653A33" w14:paraId="53A55A80" w14:textId="77777777" w:rsidTr="000E41C1">
        <w:tc>
          <w:tcPr>
            <w:tcW w:w="6946" w:type="dxa"/>
          </w:tcPr>
          <w:p w14:paraId="6C9E025B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 w:rsidRPr="00680F2D">
              <w:rPr>
                <w:color w:val="000000"/>
                <w:sz w:val="24"/>
                <w:szCs w:val="24"/>
                <w:shd w:val="clear" w:color="auto" w:fill="FFFFFF"/>
              </w:rPr>
              <w:t xml:space="preserve">Демонстрирует знание </w:t>
            </w:r>
            <w:r w:rsidRPr="00680F2D">
              <w:rPr>
                <w:noProof/>
                <w:sz w:val="24"/>
                <w:szCs w:val="24"/>
              </w:rPr>
              <w:t xml:space="preserve">предмета, но материал излагает фрагментарно и непоследовательно, допускает ошибки в применении метода решения, задачу решает частично; имеет затруднения при выборе методов линейной алгебры </w:t>
            </w:r>
            <w:r w:rsidRPr="00680F2D">
              <w:rPr>
                <w:rFonts w:eastAsia="Calibri"/>
                <w:noProof/>
                <w:sz w:val="24"/>
                <w:szCs w:val="24"/>
              </w:rPr>
              <w:t>для решения задач в сфере экономики, финансов и бизнеса; не имеет навыка интерпретации и анализа полученных результатов.</w:t>
            </w:r>
          </w:p>
        </w:tc>
        <w:tc>
          <w:tcPr>
            <w:tcW w:w="2977" w:type="dxa"/>
          </w:tcPr>
          <w:p w14:paraId="04CD50E7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3 (удовлетворительно)</w:t>
            </w:r>
          </w:p>
        </w:tc>
      </w:tr>
      <w:tr w:rsidR="000E41C1" w:rsidRPr="00653A33" w14:paraId="7F5137EA" w14:textId="77777777" w:rsidTr="000E41C1">
        <w:tc>
          <w:tcPr>
            <w:tcW w:w="6946" w:type="dxa"/>
          </w:tcPr>
          <w:p w14:paraId="098DBD44" w14:textId="77777777" w:rsidR="000E41C1" w:rsidRPr="00680F2D" w:rsidRDefault="000E41C1" w:rsidP="000E41C1">
            <w:pPr>
              <w:keepNext/>
              <w:keepLines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Не демонстрирует усвоение </w:t>
            </w:r>
            <w:r w:rsidRPr="00B66A65">
              <w:rPr>
                <w:noProof/>
                <w:sz w:val="24"/>
                <w:szCs w:val="24"/>
              </w:rPr>
              <w:t>основного содержания предмета, обнаруживает незнание большей части учебного материала, допускает грубые ошибки в определении понятий и при решении задач; н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е умеет проводить анализ профессиональных задач;</w:t>
            </w:r>
            <w:r w:rsidRPr="00B66A65">
              <w:rPr>
                <w:noProof/>
                <w:sz w:val="24"/>
                <w:szCs w:val="24"/>
              </w:rPr>
              <w:t xml:space="preserve"> невыработал</w:t>
            </w:r>
            <w:r w:rsidRPr="00B66A65">
              <w:rPr>
                <w:rFonts w:eastAsia="Calibri"/>
                <w:noProof/>
                <w:sz w:val="24"/>
                <w:szCs w:val="24"/>
              </w:rPr>
              <w:t>навыки выбора и использования методов линейной алгебры для решения задач в сфере экономики, финансов и бизнеса, интерпретации и анализа полученных результатов</w:t>
            </w:r>
            <w:r w:rsidRPr="00B66A65">
              <w:rPr>
                <w:noProof/>
                <w:sz w:val="24"/>
                <w:szCs w:val="24"/>
              </w:rPr>
              <w:t>.</w:t>
            </w:r>
          </w:p>
        </w:tc>
        <w:tc>
          <w:tcPr>
            <w:tcW w:w="2977" w:type="dxa"/>
          </w:tcPr>
          <w:p w14:paraId="1DA2883C" w14:textId="77777777" w:rsidR="000E41C1" w:rsidRPr="00653A33" w:rsidRDefault="000E41C1" w:rsidP="000E41C1">
            <w:pPr>
              <w:keepNext/>
              <w:keepLines/>
              <w:spacing w:line="360" w:lineRule="auto"/>
              <w:jc w:val="center"/>
              <w:rPr>
                <w:sz w:val="24"/>
                <w:szCs w:val="24"/>
              </w:rPr>
            </w:pPr>
            <w:r w:rsidRPr="00653A33">
              <w:rPr>
                <w:sz w:val="24"/>
                <w:szCs w:val="24"/>
              </w:rPr>
              <w:t>2 (неудовлетворительно)</w:t>
            </w:r>
          </w:p>
        </w:tc>
      </w:tr>
    </w:tbl>
    <w:p w14:paraId="69DB0F34" w14:textId="77777777" w:rsidR="00BF4B98" w:rsidRDefault="00BF4B98" w:rsidP="00EE553A">
      <w:pPr>
        <w:keepNext/>
        <w:keepLines/>
        <w:widowControl/>
        <w:spacing w:after="160" w:line="259" w:lineRule="auto"/>
        <w:rPr>
          <w:rFonts w:eastAsia="Calibri"/>
          <w:b/>
          <w:sz w:val="24"/>
          <w:szCs w:val="24"/>
          <w:lang w:eastAsia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7"/>
        <w:gridCol w:w="3018"/>
        <w:gridCol w:w="2787"/>
      </w:tblGrid>
      <w:tr w:rsidR="008C1EB7" w:rsidRPr="008C1EB7" w14:paraId="60D2C98D" w14:textId="77777777" w:rsidTr="005F03C7">
        <w:trPr>
          <w:trHeight w:val="414"/>
        </w:trPr>
        <w:tc>
          <w:tcPr>
            <w:tcW w:w="3657" w:type="dxa"/>
            <w:vMerge w:val="restart"/>
            <w:shd w:val="clear" w:color="auto" w:fill="auto"/>
          </w:tcPr>
          <w:p w14:paraId="4C802B38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Количество баллов</w:t>
            </w:r>
          </w:p>
        </w:tc>
        <w:tc>
          <w:tcPr>
            <w:tcW w:w="5805" w:type="dxa"/>
            <w:gridSpan w:val="2"/>
            <w:shd w:val="clear" w:color="auto" w:fill="auto"/>
          </w:tcPr>
          <w:p w14:paraId="6C06ED84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Оценка</w:t>
            </w:r>
          </w:p>
        </w:tc>
      </w:tr>
      <w:tr w:rsidR="008C1EB7" w:rsidRPr="008C1EB7" w14:paraId="562C371F" w14:textId="77777777" w:rsidTr="005F03C7">
        <w:trPr>
          <w:trHeight w:val="414"/>
        </w:trPr>
        <w:tc>
          <w:tcPr>
            <w:tcW w:w="3657" w:type="dxa"/>
            <w:vMerge/>
            <w:shd w:val="clear" w:color="auto" w:fill="auto"/>
          </w:tcPr>
          <w:p w14:paraId="118B15F2" w14:textId="77777777" w:rsidR="008C1EB7" w:rsidRPr="008C1EB7" w:rsidRDefault="008C1EB7" w:rsidP="008C1EB7">
            <w:pPr>
              <w:widowControl/>
              <w:ind w:left="851" w:hanging="284"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3018" w:type="dxa"/>
            <w:shd w:val="clear" w:color="auto" w:fill="auto"/>
          </w:tcPr>
          <w:p w14:paraId="1FD591B9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прописью</w:t>
            </w:r>
          </w:p>
        </w:tc>
        <w:tc>
          <w:tcPr>
            <w:tcW w:w="2787" w:type="dxa"/>
            <w:shd w:val="clear" w:color="auto" w:fill="auto"/>
          </w:tcPr>
          <w:p w14:paraId="5F443182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b/>
                <w:sz w:val="22"/>
                <w:szCs w:val="22"/>
              </w:rPr>
            </w:pPr>
            <w:r w:rsidRPr="008C1EB7">
              <w:rPr>
                <w:b/>
                <w:sz w:val="22"/>
                <w:szCs w:val="22"/>
              </w:rPr>
              <w:t>буквой</w:t>
            </w:r>
          </w:p>
        </w:tc>
      </w:tr>
      <w:tr w:rsidR="008C1EB7" w:rsidRPr="008C1EB7" w14:paraId="653D5C43" w14:textId="77777777" w:rsidTr="005F03C7">
        <w:trPr>
          <w:trHeight w:val="289"/>
        </w:trPr>
        <w:tc>
          <w:tcPr>
            <w:tcW w:w="3657" w:type="dxa"/>
            <w:shd w:val="clear" w:color="auto" w:fill="auto"/>
          </w:tcPr>
          <w:p w14:paraId="794B7381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96-100</w:t>
            </w:r>
          </w:p>
        </w:tc>
        <w:tc>
          <w:tcPr>
            <w:tcW w:w="3018" w:type="dxa"/>
            <w:shd w:val="clear" w:color="auto" w:fill="auto"/>
          </w:tcPr>
          <w:p w14:paraId="5E9B147F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отлично</w:t>
            </w:r>
          </w:p>
        </w:tc>
        <w:tc>
          <w:tcPr>
            <w:tcW w:w="2787" w:type="dxa"/>
            <w:shd w:val="clear" w:color="auto" w:fill="auto"/>
          </w:tcPr>
          <w:p w14:paraId="7E6E36E8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А</w:t>
            </w:r>
          </w:p>
        </w:tc>
      </w:tr>
      <w:tr w:rsidR="008C1EB7" w:rsidRPr="008C1EB7" w14:paraId="016BC64F" w14:textId="77777777" w:rsidTr="005F03C7">
        <w:trPr>
          <w:trHeight w:val="293"/>
        </w:trPr>
        <w:tc>
          <w:tcPr>
            <w:tcW w:w="3657" w:type="dxa"/>
            <w:shd w:val="clear" w:color="auto" w:fill="auto"/>
          </w:tcPr>
          <w:p w14:paraId="7E096B73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86-95</w:t>
            </w:r>
          </w:p>
        </w:tc>
        <w:tc>
          <w:tcPr>
            <w:tcW w:w="3018" w:type="dxa"/>
            <w:shd w:val="clear" w:color="auto" w:fill="auto"/>
          </w:tcPr>
          <w:p w14:paraId="4A6C174F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отлично</w:t>
            </w:r>
          </w:p>
        </w:tc>
        <w:tc>
          <w:tcPr>
            <w:tcW w:w="2787" w:type="dxa"/>
            <w:shd w:val="clear" w:color="auto" w:fill="auto"/>
          </w:tcPr>
          <w:p w14:paraId="2FC70732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В</w:t>
            </w:r>
          </w:p>
        </w:tc>
      </w:tr>
      <w:tr w:rsidR="008C1EB7" w:rsidRPr="008C1EB7" w14:paraId="41750F57" w14:textId="77777777" w:rsidTr="005F03C7">
        <w:trPr>
          <w:trHeight w:val="256"/>
        </w:trPr>
        <w:tc>
          <w:tcPr>
            <w:tcW w:w="3657" w:type="dxa"/>
            <w:shd w:val="clear" w:color="auto" w:fill="auto"/>
          </w:tcPr>
          <w:p w14:paraId="1EA38092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71-85</w:t>
            </w:r>
          </w:p>
        </w:tc>
        <w:tc>
          <w:tcPr>
            <w:tcW w:w="3018" w:type="dxa"/>
            <w:shd w:val="clear" w:color="auto" w:fill="auto"/>
          </w:tcPr>
          <w:p w14:paraId="0188198A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хорошо</w:t>
            </w:r>
          </w:p>
        </w:tc>
        <w:tc>
          <w:tcPr>
            <w:tcW w:w="2787" w:type="dxa"/>
            <w:shd w:val="clear" w:color="auto" w:fill="auto"/>
          </w:tcPr>
          <w:p w14:paraId="5D488076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С</w:t>
            </w:r>
          </w:p>
        </w:tc>
      </w:tr>
      <w:tr w:rsidR="008C1EB7" w:rsidRPr="008C1EB7" w14:paraId="155DC8C0" w14:textId="77777777" w:rsidTr="005F03C7">
        <w:trPr>
          <w:trHeight w:val="288"/>
        </w:trPr>
        <w:tc>
          <w:tcPr>
            <w:tcW w:w="3657" w:type="dxa"/>
            <w:shd w:val="clear" w:color="auto" w:fill="auto"/>
          </w:tcPr>
          <w:p w14:paraId="42DA497B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61-70</w:t>
            </w:r>
          </w:p>
        </w:tc>
        <w:tc>
          <w:tcPr>
            <w:tcW w:w="3018" w:type="dxa"/>
            <w:shd w:val="clear" w:color="auto" w:fill="auto"/>
          </w:tcPr>
          <w:p w14:paraId="4B41DB75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хорошо</w:t>
            </w:r>
          </w:p>
        </w:tc>
        <w:tc>
          <w:tcPr>
            <w:tcW w:w="2787" w:type="dxa"/>
            <w:shd w:val="clear" w:color="auto" w:fill="auto"/>
          </w:tcPr>
          <w:p w14:paraId="388D074C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  <w:lang w:val="en-US"/>
              </w:rPr>
            </w:pPr>
            <w:r w:rsidRPr="008C1EB7">
              <w:rPr>
                <w:sz w:val="22"/>
                <w:szCs w:val="22"/>
                <w:lang w:val="en-US"/>
              </w:rPr>
              <w:t>D</w:t>
            </w:r>
          </w:p>
        </w:tc>
      </w:tr>
      <w:tr w:rsidR="008C1EB7" w:rsidRPr="008C1EB7" w14:paraId="77EE970F" w14:textId="77777777" w:rsidTr="005F03C7">
        <w:trPr>
          <w:trHeight w:val="264"/>
        </w:trPr>
        <w:tc>
          <w:tcPr>
            <w:tcW w:w="3657" w:type="dxa"/>
            <w:shd w:val="clear" w:color="auto" w:fill="auto"/>
          </w:tcPr>
          <w:p w14:paraId="49EB34EE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  <w:lang w:val="en-US"/>
              </w:rPr>
            </w:pPr>
            <w:r w:rsidRPr="008C1EB7">
              <w:rPr>
                <w:sz w:val="22"/>
                <w:szCs w:val="22"/>
                <w:lang w:val="en-US"/>
              </w:rPr>
              <w:t>51-60</w:t>
            </w:r>
          </w:p>
        </w:tc>
        <w:tc>
          <w:tcPr>
            <w:tcW w:w="3018" w:type="dxa"/>
            <w:shd w:val="clear" w:color="auto" w:fill="auto"/>
          </w:tcPr>
          <w:p w14:paraId="5F5A7DBA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удовлетворительно</w:t>
            </w:r>
          </w:p>
        </w:tc>
        <w:tc>
          <w:tcPr>
            <w:tcW w:w="2787" w:type="dxa"/>
            <w:shd w:val="clear" w:color="auto" w:fill="auto"/>
          </w:tcPr>
          <w:p w14:paraId="2D963EA9" w14:textId="77777777" w:rsidR="008C1EB7" w:rsidRPr="008C1EB7" w:rsidRDefault="008C1EB7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 w:rsidRPr="008C1EB7">
              <w:rPr>
                <w:sz w:val="22"/>
                <w:szCs w:val="22"/>
              </w:rPr>
              <w:t>Е</w:t>
            </w:r>
          </w:p>
        </w:tc>
      </w:tr>
      <w:tr w:rsidR="009F2D95" w:rsidRPr="008C1EB7" w14:paraId="2B96CDC8" w14:textId="77777777" w:rsidTr="005F03C7">
        <w:trPr>
          <w:trHeight w:val="264"/>
        </w:trPr>
        <w:tc>
          <w:tcPr>
            <w:tcW w:w="3657" w:type="dxa"/>
            <w:shd w:val="clear" w:color="auto" w:fill="auto"/>
          </w:tcPr>
          <w:p w14:paraId="17C78967" w14:textId="1145F393" w:rsidR="009F2D95" w:rsidRPr="009F2D95" w:rsidRDefault="009F2D95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-50</w:t>
            </w:r>
          </w:p>
        </w:tc>
        <w:tc>
          <w:tcPr>
            <w:tcW w:w="3018" w:type="dxa"/>
            <w:shd w:val="clear" w:color="auto" w:fill="auto"/>
          </w:tcPr>
          <w:p w14:paraId="5CEEE306" w14:textId="7ED7D5AB" w:rsidR="009F2D95" w:rsidRPr="008C1EB7" w:rsidRDefault="009F2D95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еудовлетворительно</w:t>
            </w:r>
          </w:p>
        </w:tc>
        <w:tc>
          <w:tcPr>
            <w:tcW w:w="2787" w:type="dxa"/>
            <w:shd w:val="clear" w:color="auto" w:fill="auto"/>
          </w:tcPr>
          <w:p w14:paraId="53883645" w14:textId="4C3B633C" w:rsidR="009F2D95" w:rsidRPr="009F2D95" w:rsidRDefault="009F2D95" w:rsidP="008C1EB7">
            <w:pPr>
              <w:widowControl/>
              <w:ind w:left="851" w:hanging="28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EX</w:t>
            </w:r>
          </w:p>
        </w:tc>
      </w:tr>
    </w:tbl>
    <w:bookmarkEnd w:id="22"/>
    <w:p w14:paraId="13E34032" w14:textId="77777777" w:rsidR="00106CB5" w:rsidRPr="00176934" w:rsidRDefault="00106CB5" w:rsidP="00106CB5">
      <w:pPr>
        <w:keepNext/>
        <w:keepLines/>
        <w:spacing w:line="360" w:lineRule="auto"/>
        <w:ind w:firstLine="709"/>
        <w:rPr>
          <w:rFonts w:eastAsia="Calibri"/>
          <w:b/>
          <w:sz w:val="24"/>
          <w:szCs w:val="24"/>
        </w:rPr>
      </w:pPr>
      <w:r w:rsidRPr="00176934">
        <w:rPr>
          <w:rFonts w:eastAsia="Calibri"/>
          <w:b/>
          <w:sz w:val="24"/>
          <w:szCs w:val="24"/>
        </w:rPr>
        <w:lastRenderedPageBreak/>
        <w:t>4.3. Методические материалы</w:t>
      </w:r>
    </w:p>
    <w:p w14:paraId="10226CC6" w14:textId="77777777" w:rsidR="00106CB5" w:rsidRDefault="00106CB5" w:rsidP="00106CB5">
      <w:pPr>
        <w:keepNext/>
        <w:keepLines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Процедура проведения письменного экзамена</w:t>
      </w:r>
    </w:p>
    <w:p w14:paraId="13B39AA9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 w:rsidRPr="00F83B58">
        <w:rPr>
          <w:sz w:val="24"/>
          <w:szCs w:val="24"/>
        </w:rPr>
        <w:t>Аттестационные испытания проводятся преподавателем, ведущим лекционные занятия по данной ди</w:t>
      </w:r>
      <w:r>
        <w:rPr>
          <w:sz w:val="24"/>
          <w:szCs w:val="24"/>
        </w:rPr>
        <w:t>сциплине.</w:t>
      </w:r>
    </w:p>
    <w:p w14:paraId="6C40F7BE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проведении письменного  экзамена в аудитории может одновременно находиться экзаменуемая группа в полном составе.  </w:t>
      </w:r>
    </w:p>
    <w:p w14:paraId="136D36A0" w14:textId="77777777" w:rsidR="00106CB5" w:rsidRPr="00F83B58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ационный билет выбирает сам экзаменуемый в случайном порядке.</w:t>
      </w:r>
    </w:p>
    <w:p w14:paraId="5FD562AD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2"/>
          <w:sz w:val="24"/>
          <w:szCs w:val="24"/>
        </w:rPr>
      </w:pPr>
      <w:r>
        <w:rPr>
          <w:sz w:val="24"/>
          <w:szCs w:val="24"/>
        </w:rPr>
        <w:t>Экзаменуемые могут пользоваться программой учебной дисциплины, а также с разрешения преподавателя калькуляторами.</w:t>
      </w:r>
    </w:p>
    <w:p w14:paraId="18377CCA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-1"/>
          <w:sz w:val="24"/>
          <w:szCs w:val="24"/>
        </w:rPr>
      </w:pPr>
      <w:r w:rsidRPr="00F83B58">
        <w:rPr>
          <w:noProof/>
          <w:color w:val="000000"/>
          <w:spacing w:val="-1"/>
          <w:sz w:val="24"/>
          <w:szCs w:val="24"/>
        </w:rPr>
        <w:t xml:space="preserve">При проведении </w:t>
      </w:r>
      <w:r>
        <w:rPr>
          <w:noProof/>
          <w:color w:val="000000"/>
          <w:spacing w:val="-1"/>
          <w:sz w:val="24"/>
          <w:szCs w:val="24"/>
        </w:rPr>
        <w:t>экзамена</w:t>
      </w:r>
      <w:r w:rsidRPr="00F83B58">
        <w:rPr>
          <w:noProof/>
          <w:color w:val="000000"/>
          <w:spacing w:val="-1"/>
          <w:sz w:val="24"/>
          <w:szCs w:val="24"/>
        </w:rPr>
        <w:t xml:space="preserve"> </w:t>
      </w:r>
      <w:r>
        <w:rPr>
          <w:noProof/>
          <w:color w:val="000000"/>
          <w:spacing w:val="-1"/>
          <w:sz w:val="24"/>
          <w:szCs w:val="24"/>
        </w:rPr>
        <w:t>экзаменуемым</w:t>
      </w:r>
      <w:r w:rsidRPr="00F83B58">
        <w:rPr>
          <w:noProof/>
          <w:color w:val="000000"/>
          <w:spacing w:val="-1"/>
          <w:sz w:val="24"/>
          <w:szCs w:val="24"/>
        </w:rPr>
        <w:t xml:space="preserve"> предлагается </w:t>
      </w:r>
      <w:r>
        <w:rPr>
          <w:noProof/>
          <w:color w:val="000000"/>
          <w:spacing w:val="-1"/>
          <w:sz w:val="24"/>
          <w:szCs w:val="24"/>
        </w:rPr>
        <w:t xml:space="preserve">ответить на два теоретических вопроса и </w:t>
      </w:r>
      <w:r w:rsidRPr="00F83B58">
        <w:rPr>
          <w:noProof/>
          <w:color w:val="000000"/>
          <w:spacing w:val="-1"/>
          <w:sz w:val="24"/>
          <w:szCs w:val="24"/>
        </w:rPr>
        <w:t xml:space="preserve">выполнить </w:t>
      </w:r>
      <w:r>
        <w:rPr>
          <w:noProof/>
          <w:color w:val="000000"/>
          <w:spacing w:val="-1"/>
          <w:sz w:val="24"/>
          <w:szCs w:val="24"/>
        </w:rPr>
        <w:t xml:space="preserve">два практических задания </w:t>
      </w:r>
      <w:r w:rsidRPr="00F83B58">
        <w:rPr>
          <w:noProof/>
          <w:color w:val="000000"/>
          <w:spacing w:val="-1"/>
          <w:sz w:val="24"/>
          <w:szCs w:val="24"/>
        </w:rPr>
        <w:t>в соответствии с пройденными темами.</w:t>
      </w:r>
    </w:p>
    <w:p w14:paraId="23BB011D" w14:textId="77777777" w:rsidR="00106CB5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pacing w:val="2"/>
          <w:sz w:val="24"/>
          <w:szCs w:val="24"/>
        </w:rPr>
      </w:pPr>
      <w:r w:rsidRPr="00F83B58">
        <w:rPr>
          <w:noProof/>
          <w:color w:val="000000"/>
          <w:spacing w:val="2"/>
          <w:sz w:val="24"/>
          <w:szCs w:val="24"/>
        </w:rPr>
        <w:t xml:space="preserve">Время написания </w:t>
      </w:r>
      <w:r>
        <w:rPr>
          <w:noProof/>
          <w:color w:val="000000"/>
          <w:spacing w:val="2"/>
          <w:sz w:val="24"/>
          <w:szCs w:val="24"/>
        </w:rPr>
        <w:t>экзаменационной</w:t>
      </w:r>
      <w:r w:rsidRPr="00F83B58">
        <w:rPr>
          <w:noProof/>
          <w:color w:val="000000"/>
          <w:spacing w:val="2"/>
          <w:sz w:val="24"/>
          <w:szCs w:val="24"/>
        </w:rPr>
        <w:t xml:space="preserve"> работы составляет</w:t>
      </w:r>
      <w:r w:rsidRPr="00F83B58">
        <w:rPr>
          <w:noProof/>
          <w:color w:val="000000"/>
          <w:spacing w:val="2"/>
          <w:sz w:val="24"/>
          <w:szCs w:val="24"/>
          <w:lang w:val="en-US"/>
        </w:rPr>
        <w:t> </w:t>
      </w:r>
      <w:r w:rsidRPr="00F83B58">
        <w:rPr>
          <w:noProof/>
          <w:color w:val="000000"/>
          <w:spacing w:val="2"/>
          <w:sz w:val="24"/>
          <w:szCs w:val="24"/>
        </w:rPr>
        <w:t xml:space="preserve"> 90 мин. (по желанию </w:t>
      </w:r>
      <w:r>
        <w:rPr>
          <w:noProof/>
          <w:color w:val="000000"/>
          <w:spacing w:val="2"/>
          <w:sz w:val="24"/>
          <w:szCs w:val="24"/>
        </w:rPr>
        <w:t>экзаменуемого</w:t>
      </w:r>
      <w:r w:rsidRPr="00F83B58">
        <w:rPr>
          <w:noProof/>
          <w:color w:val="000000"/>
          <w:spacing w:val="2"/>
          <w:sz w:val="24"/>
          <w:szCs w:val="24"/>
        </w:rPr>
        <w:t xml:space="preserve"> ответ может быть досрочным).</w:t>
      </w:r>
      <w:r w:rsidRPr="00F83B58">
        <w:rPr>
          <w:noProof/>
          <w:color w:val="000000"/>
          <w:spacing w:val="2"/>
          <w:sz w:val="24"/>
          <w:szCs w:val="24"/>
          <w:lang w:val="en-US"/>
        </w:rPr>
        <w:t> </w:t>
      </w:r>
    </w:p>
    <w:p w14:paraId="5826840F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зложение материала ведется в листе ответа, который затем (по окончании экзамена) сдается на проверку экзаменатору. </w:t>
      </w:r>
    </w:p>
    <w:p w14:paraId="58A51B13" w14:textId="77777777" w:rsidR="00106CB5" w:rsidRPr="00710FD4" w:rsidRDefault="00106CB5" w:rsidP="00106CB5">
      <w:pPr>
        <w:keepNext/>
        <w:keepLines/>
        <w:shd w:val="clear" w:color="auto" w:fill="FFFFFF"/>
        <w:spacing w:line="360" w:lineRule="auto"/>
        <w:ind w:firstLine="709"/>
        <w:jc w:val="both"/>
        <w:rPr>
          <w:noProof/>
          <w:color w:val="000000"/>
          <w:sz w:val="24"/>
          <w:szCs w:val="24"/>
        </w:rPr>
      </w:pPr>
      <w:r>
        <w:rPr>
          <w:noProof/>
          <w:color w:val="000000"/>
          <w:spacing w:val="-1"/>
          <w:sz w:val="24"/>
          <w:szCs w:val="24"/>
        </w:rPr>
        <w:t>Проверка работ выполняется экзаменатором после окончания экзамена и оценки выставляются в соответствии с критериями оценивания</w:t>
      </w:r>
      <w:r w:rsidRPr="00710FD4">
        <w:rPr>
          <w:noProof/>
          <w:color w:val="000000"/>
          <w:spacing w:val="-1"/>
          <w:sz w:val="24"/>
          <w:szCs w:val="24"/>
        </w:rPr>
        <w:t>.</w:t>
      </w:r>
      <w:r>
        <w:rPr>
          <w:noProof/>
          <w:color w:val="000000"/>
          <w:spacing w:val="-1"/>
          <w:sz w:val="24"/>
          <w:szCs w:val="24"/>
        </w:rPr>
        <w:t xml:space="preserve"> </w:t>
      </w:r>
    </w:p>
    <w:p w14:paraId="510C89C2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В случае возникновения сомнений относительно глубины знаний экзаменуемого экзаменатор может пригласить его и задать дополнительные и уточняющие вопросы в пределах учебного материала, вынесенного на экзамен.</w:t>
      </w:r>
    </w:p>
    <w:p w14:paraId="690DB9DB" w14:textId="77777777" w:rsidR="00106CB5" w:rsidRDefault="00106CB5" w:rsidP="00106CB5">
      <w:pPr>
        <w:keepNext/>
        <w:keepLines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ценка результатов письменного аттестационного испытания объявляется экзаменуемым в день его проведения.</w:t>
      </w:r>
    </w:p>
    <w:p w14:paraId="4E9FF35B" w14:textId="77777777" w:rsidR="00106CB5" w:rsidRDefault="00106CB5" w:rsidP="001A0CD6">
      <w:pPr>
        <w:keepNext/>
        <w:keepLines/>
        <w:spacing w:line="360" w:lineRule="auto"/>
        <w:jc w:val="center"/>
        <w:rPr>
          <w:b/>
        </w:rPr>
      </w:pPr>
    </w:p>
    <w:p w14:paraId="6947BA01" w14:textId="77777777" w:rsidR="001A0CD6" w:rsidRPr="00D82DE9" w:rsidRDefault="00106CB5" w:rsidP="00D82DE9">
      <w:pPr>
        <w:pStyle w:val="1"/>
        <w:spacing w:before="0"/>
        <w:jc w:val="center"/>
        <w:rPr>
          <w:rFonts w:ascii="Times New Roman" w:hAnsi="Times New Roman"/>
          <w:color w:val="auto"/>
          <w:sz w:val="24"/>
        </w:rPr>
      </w:pPr>
      <w:bookmarkStart w:id="26" w:name="_Toc35509031"/>
      <w:r w:rsidRPr="00D82DE9">
        <w:rPr>
          <w:rFonts w:ascii="Times New Roman" w:hAnsi="Times New Roman"/>
          <w:color w:val="auto"/>
          <w:sz w:val="24"/>
        </w:rPr>
        <w:t>5. Методические указания д</w:t>
      </w:r>
      <w:r w:rsidR="001A0CD6" w:rsidRPr="00D82DE9">
        <w:rPr>
          <w:rFonts w:ascii="Times New Roman" w:hAnsi="Times New Roman"/>
          <w:color w:val="auto"/>
          <w:sz w:val="24"/>
        </w:rPr>
        <w:t xml:space="preserve">ля обучающихся по освоению </w:t>
      </w:r>
      <w:r w:rsidR="006036DD" w:rsidRPr="00D82DE9">
        <w:rPr>
          <w:rFonts w:ascii="Times New Roman" w:hAnsi="Times New Roman"/>
          <w:color w:val="auto"/>
          <w:sz w:val="24"/>
        </w:rPr>
        <w:t>дисциплины</w:t>
      </w:r>
      <w:bookmarkEnd w:id="26"/>
    </w:p>
    <w:p w14:paraId="7FB7B14B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Методические указания по выполнению контрольных работ:</w:t>
      </w:r>
    </w:p>
    <w:p w14:paraId="451990E4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Данный вид работы проверяет:</w:t>
      </w:r>
    </w:p>
    <w:p w14:paraId="00D86468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усвоение обучающимися полученных в ходе обучения умений и навыков;</w:t>
      </w:r>
    </w:p>
    <w:p w14:paraId="08909AA3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способность выбрать инструментальные средства для обработки данных в соответствии с поставленной задачей;</w:t>
      </w:r>
    </w:p>
    <w:p w14:paraId="2E89232D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умение проанализировать результаты расчетов и обосновать полученные выводы.</w:t>
      </w:r>
    </w:p>
    <w:p w14:paraId="5E175105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мерно за 2-3 недели до проведения контрольной работы обучающемуся необходимо получить у преподавателя шаблон контрольной работы или примерный перечень практических заданий, входящих в контрольную работу, и после этого приступить к подготовке.</w:t>
      </w:r>
    </w:p>
    <w:p w14:paraId="3F8C22F1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контрольной работе следует:</w:t>
      </w:r>
    </w:p>
    <w:p w14:paraId="7E254BE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повторить теоретический материал по темам, включенным в контрольную работу;</w:t>
      </w:r>
    </w:p>
    <w:p w14:paraId="77DE6470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просмотреть материалы практических занятий и домашних заданий;</w:t>
      </w:r>
    </w:p>
    <w:p w14:paraId="29C01673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lastRenderedPageBreak/>
        <w:t>3) попробовать решить задания из шаблона контрольной работы или примерного перечня практических заданий;</w:t>
      </w:r>
    </w:p>
    <w:p w14:paraId="4929F3B2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4) закрепить полученные умения и навыки, решая похожие задания из рекомендованных преподавателем учебников и учебно-методических пособий.</w:t>
      </w:r>
    </w:p>
    <w:p w14:paraId="6976DD29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Если  в процессе подготовки к контрольной работе возникли затруднения или требуются какие-либо уточнения и рекомендации, следует обратиться за помощью к преподавателю.</w:t>
      </w:r>
    </w:p>
    <w:p w14:paraId="100F6482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Методические указания по подготовке к коллоквиуму:</w:t>
      </w:r>
    </w:p>
    <w:p w14:paraId="398F974F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Коллоквиум – это собеседование преподавателя и учащегося по заранее определенным контрольным вопросам.</w:t>
      </w:r>
    </w:p>
    <w:p w14:paraId="54AC817F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Особенность коллоквиума в том, что это не просто форма контроля, а метод углубления, закрепления знаний учащихся, так как в ходе собеседования преподаватель имеет возможность разъяснить вопросы, возникающие у учащегося в процессе подготовки.</w:t>
      </w:r>
    </w:p>
    <w:p w14:paraId="78F0D022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Этот вид деятельности развивает навык осуществлять сбор, анализ и обработку данных, необходимых для решения профессиональных задач.</w:t>
      </w:r>
    </w:p>
    <w:p w14:paraId="496D90E0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На самостоятельную подготовку к коллоквиуму обучающемуся отводится 2-3 недели.</w:t>
      </w:r>
    </w:p>
    <w:p w14:paraId="0B5BCA34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коллоквиуму следует:</w:t>
      </w:r>
    </w:p>
    <w:p w14:paraId="5B68E4C9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просмотреть конспекты лекций и практических занятий и отметить в них имеющиеся ответы на вопросы коллоквиума.;</w:t>
      </w:r>
    </w:p>
    <w:p w14:paraId="621DE030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если конспекты содержат не все ответы или часть вопросов вынесено преподавателем на самостоятельное рассмотрение, необходимо изучить содержание учебной литературы, рекомендованной преподавателем;</w:t>
      </w:r>
    </w:p>
    <w:p w14:paraId="2F2E843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в случае возникновения каких-либо затруднений при подготовке следует обратиться за помощью к преподавателю.</w:t>
      </w:r>
    </w:p>
    <w:p w14:paraId="26938967" w14:textId="77777777" w:rsidR="00106CB5" w:rsidRPr="006036DD" w:rsidRDefault="00106CB5" w:rsidP="006036DD">
      <w:pPr>
        <w:spacing w:line="360" w:lineRule="auto"/>
        <w:jc w:val="center"/>
        <w:rPr>
          <w:b/>
          <w:sz w:val="24"/>
        </w:rPr>
      </w:pPr>
      <w:r w:rsidRPr="006036DD">
        <w:rPr>
          <w:b/>
          <w:sz w:val="24"/>
        </w:rPr>
        <w:t>Самоподготовка к практическим занятиям</w:t>
      </w:r>
    </w:p>
    <w:p w14:paraId="050AF037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При подготовке к практическому занятию обучающемуся необходимо:</w:t>
      </w:r>
    </w:p>
    <w:p w14:paraId="0FAE1F83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1) ознакомиться с соответствующей темой программы дисциплины;</w:t>
      </w:r>
    </w:p>
    <w:p w14:paraId="25FB9A8A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2) осмыслить круг изучаемых вопросов и логику их рассмотрения;</w:t>
      </w:r>
    </w:p>
    <w:p w14:paraId="40647195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3) тщательно изучить лекционный материал;</w:t>
      </w:r>
    </w:p>
    <w:p w14:paraId="6866259C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4) изучить рекомендованную литературу по данной теме;</w:t>
      </w:r>
    </w:p>
    <w:p w14:paraId="31BDD2A0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5) ознакомиться с вопросами очередного практического занятия.</w:t>
      </w:r>
    </w:p>
    <w:p w14:paraId="5A460EC1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Важным аспектом самостоятельной подготовки студентов является работа с библиотечным фондом.</w:t>
      </w:r>
    </w:p>
    <w:p w14:paraId="4CB0D8A8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Эта работа предполагает различные варианты повышения профессионального уровня студентов в том числе:</w:t>
      </w:r>
    </w:p>
    <w:p w14:paraId="37747701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а) получение книг в научном абонементе;</w:t>
      </w:r>
    </w:p>
    <w:p w14:paraId="0A063044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lastRenderedPageBreak/>
        <w:t>б) изучение книг, журналов, газет в читальном зале;</w:t>
      </w:r>
    </w:p>
    <w:p w14:paraId="2A765E72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в) возможность поиска необходимого материала посредством электронного каталога;</w:t>
      </w:r>
    </w:p>
    <w:p w14:paraId="1A1208AB" w14:textId="77777777" w:rsidR="00106CB5" w:rsidRPr="006036DD" w:rsidRDefault="00106CB5" w:rsidP="006036DD">
      <w:pPr>
        <w:spacing w:line="360" w:lineRule="auto"/>
        <w:jc w:val="both"/>
        <w:rPr>
          <w:sz w:val="24"/>
        </w:rPr>
      </w:pPr>
      <w:r w:rsidRPr="006036DD">
        <w:rPr>
          <w:sz w:val="24"/>
        </w:rPr>
        <w:t>г) получение необходимых сведений об источниках информации у сотрудников библиотеки.</w:t>
      </w:r>
    </w:p>
    <w:p w14:paraId="40E34603" w14:textId="77777777" w:rsidR="00270264" w:rsidRPr="00270264" w:rsidRDefault="00270264" w:rsidP="00EE553A">
      <w:pPr>
        <w:keepNext/>
        <w:keepLines/>
        <w:widowControl/>
        <w:spacing w:after="160" w:line="259" w:lineRule="auto"/>
        <w:rPr>
          <w:rFonts w:ascii="Calibri" w:eastAsia="Calibri" w:hAnsi="Calibri"/>
          <w:sz w:val="24"/>
          <w:szCs w:val="24"/>
          <w:lang w:eastAsia="en-US"/>
        </w:rPr>
      </w:pPr>
    </w:p>
    <w:p w14:paraId="6A01BC46" w14:textId="77777777" w:rsidR="00206D3D" w:rsidRPr="002F090F" w:rsidRDefault="00206D3D" w:rsidP="00EE553A">
      <w:pPr>
        <w:keepNext/>
        <w:keepLines/>
        <w:widowControl/>
        <w:spacing w:line="360" w:lineRule="auto"/>
        <w:jc w:val="center"/>
        <w:outlineLvl w:val="1"/>
        <w:rPr>
          <w:b/>
          <w:bCs/>
          <w:sz w:val="24"/>
          <w:szCs w:val="24"/>
        </w:rPr>
      </w:pPr>
      <w:bookmarkStart w:id="27" w:name="_Toc478635842"/>
      <w:bookmarkStart w:id="28" w:name="_Toc488850530"/>
      <w:bookmarkStart w:id="29" w:name="_Toc490563823"/>
      <w:bookmarkStart w:id="30" w:name="_Toc35509032"/>
      <w:r w:rsidRPr="00BC7CC3">
        <w:rPr>
          <w:b/>
          <w:bCs/>
          <w:sz w:val="24"/>
          <w:szCs w:val="26"/>
        </w:rPr>
        <w:t xml:space="preserve">6. 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</w:t>
      </w:r>
      <w:r w:rsidRPr="002F090F">
        <w:rPr>
          <w:b/>
          <w:bCs/>
          <w:sz w:val="24"/>
          <w:szCs w:val="24"/>
        </w:rPr>
        <w:t>обучающихся по дисциплине</w:t>
      </w:r>
      <w:bookmarkEnd w:id="27"/>
      <w:bookmarkEnd w:id="28"/>
      <w:bookmarkEnd w:id="29"/>
      <w:bookmarkEnd w:id="30"/>
    </w:p>
    <w:p w14:paraId="5FA0CBCE" w14:textId="77777777" w:rsidR="002F090F" w:rsidRPr="002F090F" w:rsidRDefault="002F090F" w:rsidP="002148D8">
      <w:pPr>
        <w:pStyle w:val="5"/>
      </w:pPr>
      <w:bookmarkStart w:id="31" w:name="_Toc452022080"/>
      <w:r w:rsidRPr="00C67FCF">
        <w:t>6</w:t>
      </w:r>
      <w:r w:rsidRPr="002F090F">
        <w:t>.1. Основная литература.</w:t>
      </w:r>
    </w:p>
    <w:p w14:paraId="36B779C6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bookmarkStart w:id="32" w:name="_Toc427597243"/>
      <w:r w:rsidRPr="001A0CD6">
        <w:rPr>
          <w:sz w:val="24"/>
        </w:rPr>
        <w:t xml:space="preserve">1. Ильин, В. А. Математический анализ в 2 ч. Часть 1 в 2 кн. Книга 1 : учебник для академического бакалавриата / В. А. Ильин, В. А. Садовничий, Б. Х. </w:t>
      </w:r>
      <w:proofErr w:type="spellStart"/>
      <w:r w:rsidRPr="001A0CD6">
        <w:rPr>
          <w:sz w:val="24"/>
        </w:rPr>
        <w:t>Сендов</w:t>
      </w:r>
      <w:proofErr w:type="spellEnd"/>
      <w:r w:rsidRPr="001A0CD6">
        <w:rPr>
          <w:sz w:val="24"/>
        </w:rPr>
        <w:t xml:space="preserve">. — 4-е изд., </w:t>
      </w:r>
      <w:proofErr w:type="spellStart"/>
      <w:r w:rsidRPr="001A0CD6">
        <w:rPr>
          <w:sz w:val="24"/>
        </w:rPr>
        <w:t>перераб</w:t>
      </w:r>
      <w:proofErr w:type="spellEnd"/>
      <w:r w:rsidRPr="001A0CD6">
        <w:rPr>
          <w:sz w:val="24"/>
        </w:rPr>
        <w:t xml:space="preserve">. и доп. — Москва : Издательство </w:t>
      </w:r>
      <w:proofErr w:type="spellStart"/>
      <w:r w:rsidRPr="001A0CD6">
        <w:rPr>
          <w:sz w:val="24"/>
        </w:rPr>
        <w:t>Юрайт</w:t>
      </w:r>
      <w:proofErr w:type="spellEnd"/>
      <w:r w:rsidRPr="001A0CD6">
        <w:rPr>
          <w:sz w:val="24"/>
        </w:rPr>
        <w:t xml:space="preserve">, 2019. — 324 с. — (Бакалавр. Академический курс). — ISBN 978-5-534-07067-5. — Текст : электронный // ЭБС </w:t>
      </w:r>
      <w:proofErr w:type="spellStart"/>
      <w:r w:rsidRPr="001A0CD6">
        <w:rPr>
          <w:sz w:val="24"/>
        </w:rPr>
        <w:t>Юрайт</w:t>
      </w:r>
      <w:proofErr w:type="spellEnd"/>
      <w:r w:rsidRPr="001A0CD6">
        <w:rPr>
          <w:sz w:val="24"/>
        </w:rPr>
        <w:t>[сайт]. — URL: </w:t>
      </w:r>
      <w:hyperlink r:id="rId29" w:tgtFrame="_blank" w:history="1">
        <w:r w:rsidRPr="001A0CD6">
          <w:rPr>
            <w:rStyle w:val="ae"/>
            <w:sz w:val="24"/>
          </w:rPr>
          <w:t>https://biblio-online.ru/bcode/437203</w:t>
        </w:r>
      </w:hyperlink>
    </w:p>
    <w:p w14:paraId="37C775E6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r w:rsidRPr="001A0CD6">
        <w:rPr>
          <w:sz w:val="24"/>
        </w:rPr>
        <w:t xml:space="preserve">2. Фихтенгольц, Г.М. Основы математического анализа : учебник : в 2 частях / Г.М. Фихтенгольц. — 11-е изд., стер. — Санкт-Петербург : Лань, [б. г.]. — Часть 1 — 2019. — 444 с. — ISBN 978-5-8114-0190-1. — Текст : электронный // Электронно-библиотечная система «Лань» : [сайт]. — URL: </w:t>
      </w:r>
      <w:hyperlink r:id="rId30" w:history="1">
        <w:r w:rsidRPr="001A0CD6">
          <w:rPr>
            <w:rStyle w:val="ae"/>
            <w:sz w:val="24"/>
          </w:rPr>
          <w:t>https://e.lanbook.com/book/112051</w:t>
        </w:r>
      </w:hyperlink>
    </w:p>
    <w:p w14:paraId="7A02D1A4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t xml:space="preserve">3. </w:t>
      </w:r>
      <w:proofErr w:type="spellStart"/>
      <w:r w:rsidRPr="001A0CD6">
        <w:rPr>
          <w:rFonts w:eastAsia="Calibri"/>
          <w:sz w:val="24"/>
        </w:rPr>
        <w:t>Чирский</w:t>
      </w:r>
      <w:proofErr w:type="spellEnd"/>
      <w:r w:rsidRPr="001A0CD6">
        <w:rPr>
          <w:rFonts w:eastAsia="Calibri"/>
          <w:sz w:val="24"/>
        </w:rPr>
        <w:t xml:space="preserve"> В.Г., Шилин </w:t>
      </w:r>
      <w:proofErr w:type="spellStart"/>
      <w:r w:rsidRPr="001A0CD6">
        <w:rPr>
          <w:rFonts w:eastAsia="Calibri"/>
          <w:sz w:val="24"/>
        </w:rPr>
        <w:t>К.Ю.Математический</w:t>
      </w:r>
      <w:proofErr w:type="spellEnd"/>
      <w:r w:rsidRPr="001A0CD6">
        <w:rPr>
          <w:rFonts w:eastAsia="Calibri"/>
          <w:sz w:val="24"/>
        </w:rPr>
        <w:t xml:space="preserve"> анализ и инструментальные методы решения задач, книги 1 и 2, М.:Дело,2019.-462 с и 270с.</w:t>
      </w:r>
    </w:p>
    <w:p w14:paraId="59317FA8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t xml:space="preserve">4. Демидович </w:t>
      </w:r>
      <w:proofErr w:type="spellStart"/>
      <w:r w:rsidRPr="001A0CD6">
        <w:rPr>
          <w:rFonts w:eastAsia="Calibri"/>
          <w:sz w:val="24"/>
        </w:rPr>
        <w:t>Б.П.Сборник</w:t>
      </w:r>
      <w:proofErr w:type="spellEnd"/>
      <w:r w:rsidRPr="001A0CD6">
        <w:rPr>
          <w:rFonts w:eastAsia="Calibri"/>
          <w:sz w:val="24"/>
        </w:rPr>
        <w:t xml:space="preserve"> задач и упражнений по математическому анализу. </w:t>
      </w:r>
      <w:proofErr w:type="spellStart"/>
      <w:r w:rsidRPr="001A0CD6">
        <w:rPr>
          <w:rFonts w:eastAsia="Calibri"/>
          <w:sz w:val="24"/>
        </w:rPr>
        <w:t>М.:Астрель</w:t>
      </w:r>
      <w:proofErr w:type="spellEnd"/>
      <w:r w:rsidRPr="001A0CD6">
        <w:rPr>
          <w:rFonts w:eastAsia="Calibri"/>
          <w:sz w:val="24"/>
        </w:rPr>
        <w:t>, 2003, 559 с.</w:t>
      </w:r>
    </w:p>
    <w:p w14:paraId="5AFB2C44" w14:textId="77777777" w:rsidR="002F090F" w:rsidRPr="001A0CD6" w:rsidRDefault="002F090F" w:rsidP="001A0CD6">
      <w:pPr>
        <w:spacing w:line="360" w:lineRule="auto"/>
        <w:jc w:val="both"/>
        <w:rPr>
          <w:rFonts w:eastAsia="Calibri"/>
          <w:sz w:val="24"/>
        </w:rPr>
      </w:pPr>
      <w:r w:rsidRPr="001A0CD6">
        <w:rPr>
          <w:rFonts w:eastAsia="Calibri"/>
          <w:sz w:val="24"/>
        </w:rPr>
        <w:t xml:space="preserve">5. Кудрявцев, Л.Д. Краткий курс математического анализа : учебник / Л.Д. Кудрявцев. — 4-е изд., </w:t>
      </w:r>
      <w:proofErr w:type="spellStart"/>
      <w:r w:rsidRPr="001A0CD6">
        <w:rPr>
          <w:rFonts w:eastAsia="Calibri"/>
          <w:sz w:val="24"/>
        </w:rPr>
        <w:t>перераб</w:t>
      </w:r>
      <w:proofErr w:type="spellEnd"/>
      <w:r w:rsidRPr="001A0CD6">
        <w:rPr>
          <w:rFonts w:eastAsia="Calibri"/>
          <w:sz w:val="24"/>
        </w:rPr>
        <w:t xml:space="preserve">. — Москва : ФИЗМАТЛИТ, [б. г.]. — Том 1 : Дифференциальное и интегральное исчисления функций одной переменной. Ряды — 2015. — 444 с. — ISBN 978-5-9221-1585-8. — Текст : электронный // Лань : электронно-библиотечная система. — URL: </w:t>
      </w:r>
      <w:hyperlink r:id="rId31" w:history="1">
        <w:r w:rsidRPr="001A0CD6">
          <w:rPr>
            <w:rStyle w:val="ae"/>
            <w:rFonts w:eastAsia="Calibri"/>
            <w:sz w:val="24"/>
          </w:rPr>
          <w:t>https://e.lanbook.com/book/71994</w:t>
        </w:r>
      </w:hyperlink>
    </w:p>
    <w:p w14:paraId="70DE1D8B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2. Дополнительная литература.</w:t>
      </w:r>
      <w:bookmarkEnd w:id="32"/>
    </w:p>
    <w:p w14:paraId="14204C78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bookmarkStart w:id="33" w:name="_Toc427597244"/>
      <w:r w:rsidRPr="001A0CD6">
        <w:rPr>
          <w:sz w:val="24"/>
        </w:rPr>
        <w:t xml:space="preserve">1. </w:t>
      </w:r>
      <w:proofErr w:type="spellStart"/>
      <w:r w:rsidRPr="001A0CD6">
        <w:rPr>
          <w:sz w:val="24"/>
        </w:rPr>
        <w:t>Малугин</w:t>
      </w:r>
      <w:proofErr w:type="spellEnd"/>
      <w:r w:rsidRPr="001A0CD6">
        <w:rPr>
          <w:sz w:val="24"/>
        </w:rPr>
        <w:t>, В. А. </w:t>
      </w:r>
      <w:proofErr w:type="spellStart"/>
      <w:r w:rsidRPr="001A0CD6">
        <w:rPr>
          <w:sz w:val="24"/>
        </w:rPr>
        <w:t>Математич</w:t>
      </w:r>
      <w:proofErr w:type="spellEnd"/>
      <w:r w:rsidRPr="001A0CD6">
        <w:rPr>
          <w:sz w:val="24"/>
        </w:rPr>
        <w:t xml:space="preserve"> анализ для экономического бакалавриата : учебник и практикум / В. А. </w:t>
      </w:r>
      <w:proofErr w:type="spellStart"/>
      <w:r w:rsidRPr="001A0CD6">
        <w:rPr>
          <w:sz w:val="24"/>
        </w:rPr>
        <w:t>Малугин</w:t>
      </w:r>
      <w:proofErr w:type="spellEnd"/>
      <w:r w:rsidRPr="001A0CD6">
        <w:rPr>
          <w:sz w:val="24"/>
        </w:rPr>
        <w:t xml:space="preserve">. — 3-е изд., </w:t>
      </w:r>
      <w:proofErr w:type="spellStart"/>
      <w:r w:rsidRPr="001A0CD6">
        <w:rPr>
          <w:sz w:val="24"/>
        </w:rPr>
        <w:t>перераб</w:t>
      </w:r>
      <w:proofErr w:type="spellEnd"/>
      <w:r w:rsidRPr="001A0CD6">
        <w:rPr>
          <w:sz w:val="24"/>
        </w:rPr>
        <w:t xml:space="preserve">. и доп. — Москва : Издательство </w:t>
      </w:r>
      <w:proofErr w:type="spellStart"/>
      <w:r w:rsidRPr="001A0CD6">
        <w:rPr>
          <w:sz w:val="24"/>
        </w:rPr>
        <w:t>Юрайт</w:t>
      </w:r>
      <w:proofErr w:type="spellEnd"/>
      <w:r w:rsidRPr="001A0CD6">
        <w:rPr>
          <w:sz w:val="24"/>
        </w:rPr>
        <w:t xml:space="preserve">, 2019. — 557 с. — (Бакалавр. Академический курс). — ISBN 978-5-9916-2406-0. — Текст : электронный // ЭБС </w:t>
      </w:r>
      <w:proofErr w:type="spellStart"/>
      <w:r w:rsidRPr="001A0CD6">
        <w:rPr>
          <w:sz w:val="24"/>
        </w:rPr>
        <w:t>Юрайт</w:t>
      </w:r>
      <w:proofErr w:type="spellEnd"/>
      <w:r w:rsidRPr="001A0CD6">
        <w:rPr>
          <w:sz w:val="24"/>
        </w:rPr>
        <w:t xml:space="preserve"> [сайт]. — URL: </w:t>
      </w:r>
      <w:hyperlink r:id="rId32" w:tgtFrame="_blank" w:history="1">
        <w:r w:rsidRPr="001A0CD6">
          <w:rPr>
            <w:rStyle w:val="ae"/>
            <w:sz w:val="24"/>
          </w:rPr>
          <w:t>https://www.biblio-online.ru/bcode/425562</w:t>
        </w:r>
      </w:hyperlink>
    </w:p>
    <w:p w14:paraId="36224B85" w14:textId="77777777" w:rsidR="002F090F" w:rsidRPr="001A0CD6" w:rsidRDefault="002F090F" w:rsidP="001A0CD6">
      <w:pPr>
        <w:spacing w:line="360" w:lineRule="auto"/>
        <w:jc w:val="both"/>
        <w:rPr>
          <w:sz w:val="24"/>
        </w:rPr>
      </w:pPr>
      <w:r w:rsidRPr="001A0CD6">
        <w:rPr>
          <w:sz w:val="24"/>
        </w:rPr>
        <w:t xml:space="preserve">2. Ахтямов, А.М. Математика для социологов и экономистов : учебное пособие / А.М. Ахтямов. — 2-е изд., </w:t>
      </w:r>
      <w:proofErr w:type="spellStart"/>
      <w:r w:rsidRPr="001A0CD6">
        <w:rPr>
          <w:sz w:val="24"/>
        </w:rPr>
        <w:t>испр</w:t>
      </w:r>
      <w:proofErr w:type="spellEnd"/>
      <w:r w:rsidRPr="001A0CD6">
        <w:rPr>
          <w:sz w:val="24"/>
        </w:rPr>
        <w:t xml:space="preserve">. и доп. — Москва : ФИЗМАТЛИТ, 2008. — 464 с. — ISBN 978-5-9221-0919-2. — Текст : электронный // Лань : электронно-библиотечная система. — URL: </w:t>
      </w:r>
      <w:hyperlink r:id="rId33" w:history="1">
        <w:r w:rsidRPr="001A0CD6">
          <w:rPr>
            <w:rStyle w:val="ae"/>
            <w:sz w:val="24"/>
          </w:rPr>
          <w:t>https://e.lanbook.com/book/2095</w:t>
        </w:r>
      </w:hyperlink>
    </w:p>
    <w:p w14:paraId="5CB8026F" w14:textId="77777777" w:rsidR="00840DD9" w:rsidRPr="001A0CD6" w:rsidRDefault="00840DD9" w:rsidP="001A0CD6">
      <w:pPr>
        <w:spacing w:line="360" w:lineRule="auto"/>
        <w:jc w:val="both"/>
        <w:rPr>
          <w:sz w:val="24"/>
        </w:rPr>
      </w:pPr>
      <w:r w:rsidRPr="001A0CD6">
        <w:rPr>
          <w:rFonts w:eastAsia="Calibri"/>
          <w:sz w:val="24"/>
        </w:rPr>
        <w:lastRenderedPageBreak/>
        <w:t xml:space="preserve">3. </w:t>
      </w:r>
      <w:r w:rsidRPr="001A0CD6">
        <w:rPr>
          <w:sz w:val="24"/>
        </w:rPr>
        <w:t xml:space="preserve">Высшая математика для экономистов : учебник для студентов вузов, обучающихся по экономическим специальностям / Н. Ш. Кремер, Б. А. </w:t>
      </w:r>
      <w:proofErr w:type="spellStart"/>
      <w:r w:rsidRPr="001A0CD6">
        <w:rPr>
          <w:sz w:val="24"/>
        </w:rPr>
        <w:t>Путко</w:t>
      </w:r>
      <w:proofErr w:type="spellEnd"/>
      <w:r w:rsidRPr="001A0CD6">
        <w:rPr>
          <w:sz w:val="24"/>
        </w:rPr>
        <w:t xml:space="preserve">, И. М. Тришин, М. Н. Фридман ; под редакцией Н. Ш. Кремер. — Москва : ЮНИТИ-ДАНА, 2015. — 481 c. — ISBN 978-5-238-00991-9. — Текст : электронный // Электронно-библиотечная система IPR BOOKS : [сайт]. — URL: </w:t>
      </w:r>
      <w:hyperlink r:id="rId34" w:history="1">
        <w:r w:rsidRPr="001A0CD6">
          <w:rPr>
            <w:rStyle w:val="ae"/>
            <w:sz w:val="24"/>
          </w:rPr>
          <w:t>http://www.iprbookshop.ru/52071.html</w:t>
        </w:r>
      </w:hyperlink>
    </w:p>
    <w:p w14:paraId="1A42435A" w14:textId="77777777" w:rsidR="002F090F" w:rsidRPr="002F090F" w:rsidRDefault="002F090F" w:rsidP="005824D4">
      <w:pPr>
        <w:pStyle w:val="5"/>
        <w:ind w:left="0" w:firstLine="0"/>
        <w:rPr>
          <w:rFonts w:eastAsiaTheme="minorHAnsi"/>
        </w:rPr>
      </w:pPr>
      <w:r w:rsidRPr="002F090F">
        <w:rPr>
          <w:rFonts w:eastAsiaTheme="minorHAnsi"/>
        </w:rPr>
        <w:lastRenderedPageBreak/>
        <w:t>6.3. Учебно-методическое обеспечение самостоятельной работы.</w:t>
      </w:r>
      <w:r w:rsidRPr="002F090F">
        <w:rPr>
          <w:rFonts w:eastAsiaTheme="minorHAnsi"/>
        </w:rPr>
        <w:tab/>
      </w:r>
    </w:p>
    <w:p w14:paraId="7B1EA42A" w14:textId="77777777" w:rsidR="002F090F" w:rsidRPr="002F090F" w:rsidRDefault="002F090F" w:rsidP="005824D4">
      <w:pPr>
        <w:keepNext/>
        <w:keepLines/>
        <w:widowControl/>
        <w:spacing w:line="360" w:lineRule="auto"/>
        <w:jc w:val="both"/>
        <w:rPr>
          <w:noProof/>
          <w:sz w:val="24"/>
          <w:szCs w:val="24"/>
        </w:rPr>
      </w:pPr>
      <w:bookmarkStart w:id="34" w:name="_Toc501450928"/>
      <w:r w:rsidRPr="002F090F">
        <w:rPr>
          <w:iCs/>
          <w:sz w:val="24"/>
          <w:szCs w:val="24"/>
        </w:rPr>
        <w:t xml:space="preserve">1. Чернова М. В. Математический анализ: рабочая тетрадь. </w:t>
      </w:r>
      <w:r w:rsidRPr="002F090F">
        <w:rPr>
          <w:noProof/>
          <w:sz w:val="24"/>
          <w:szCs w:val="24"/>
        </w:rPr>
        <w:t>– М.: Издательский дом «Дело» РАНХиГС, 2020.</w:t>
      </w:r>
    </w:p>
    <w:bookmarkEnd w:id="34"/>
    <w:p w14:paraId="618CE29B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4. Нормативные правовые документы.</w:t>
      </w:r>
    </w:p>
    <w:p w14:paraId="74DE3E2E" w14:textId="77777777" w:rsidR="002F090F" w:rsidRPr="002F090F" w:rsidRDefault="002F090F" w:rsidP="00EE553A">
      <w:pPr>
        <w:keepNext/>
        <w:keepLines/>
        <w:widowControl/>
        <w:spacing w:line="360" w:lineRule="auto"/>
        <w:ind w:firstLine="709"/>
        <w:rPr>
          <w:sz w:val="24"/>
          <w:szCs w:val="24"/>
        </w:rPr>
      </w:pPr>
      <w:r w:rsidRPr="002F090F">
        <w:rPr>
          <w:sz w:val="24"/>
          <w:szCs w:val="24"/>
        </w:rPr>
        <w:t>Не предусмотрено.</w:t>
      </w:r>
    </w:p>
    <w:p w14:paraId="0D045DCE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5. Интернет-ресурсы.</w:t>
      </w:r>
    </w:p>
    <w:p w14:paraId="7B8F5B4F" w14:textId="77777777" w:rsidR="002F090F" w:rsidRPr="002F090F" w:rsidRDefault="002F090F" w:rsidP="00EE553A">
      <w:pPr>
        <w:keepNext/>
        <w:keepLines/>
        <w:widowControl/>
        <w:spacing w:line="360" w:lineRule="auto"/>
        <w:ind w:firstLine="709"/>
        <w:rPr>
          <w:sz w:val="24"/>
          <w:szCs w:val="24"/>
        </w:rPr>
      </w:pPr>
      <w:r w:rsidRPr="002F090F">
        <w:rPr>
          <w:sz w:val="24"/>
          <w:szCs w:val="24"/>
        </w:rPr>
        <w:t>Не предусмотрено.</w:t>
      </w:r>
    </w:p>
    <w:p w14:paraId="45AEDDBC" w14:textId="77777777" w:rsidR="002F090F" w:rsidRPr="002F090F" w:rsidRDefault="002F090F" w:rsidP="002148D8">
      <w:pPr>
        <w:pStyle w:val="5"/>
      </w:pPr>
      <w:r w:rsidRPr="00C67FCF">
        <w:t>6</w:t>
      </w:r>
      <w:r w:rsidRPr="002F090F">
        <w:t>.6. Иные источники.</w:t>
      </w:r>
    </w:p>
    <w:bookmarkEnd w:id="33"/>
    <w:p w14:paraId="607D4ED6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sz w:val="24"/>
          <w:szCs w:val="24"/>
        </w:rPr>
      </w:pPr>
      <w:r w:rsidRPr="002F090F">
        <w:rPr>
          <w:sz w:val="24"/>
          <w:szCs w:val="24"/>
        </w:rPr>
        <w:t xml:space="preserve">1. Красс М.С., </w:t>
      </w:r>
      <w:proofErr w:type="spellStart"/>
      <w:r w:rsidRPr="002F090F">
        <w:rPr>
          <w:sz w:val="24"/>
          <w:szCs w:val="24"/>
        </w:rPr>
        <w:t>Чупрынов</w:t>
      </w:r>
      <w:proofErr w:type="spellEnd"/>
      <w:r w:rsidRPr="002F090F">
        <w:rPr>
          <w:sz w:val="24"/>
          <w:szCs w:val="24"/>
        </w:rPr>
        <w:t xml:space="preserve"> Б.П. Основы математики и ее приложения в экономическом образовании: учебник. М.: Дело, 2010.</w:t>
      </w:r>
    </w:p>
    <w:p w14:paraId="424643E7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sz w:val="24"/>
          <w:szCs w:val="24"/>
        </w:rPr>
      </w:pPr>
      <w:r w:rsidRPr="002F090F">
        <w:rPr>
          <w:sz w:val="24"/>
          <w:szCs w:val="24"/>
        </w:rPr>
        <w:t>2. Сборник задач по высшей математике для экономистов: учебное пособие. Под ред. П.С. Геворкяна. М.: Экономика, 2011.</w:t>
      </w:r>
    </w:p>
    <w:p w14:paraId="1CA7DECB" w14:textId="77777777" w:rsidR="002F090F" w:rsidRPr="002F090F" w:rsidRDefault="002F090F" w:rsidP="005824D4">
      <w:pPr>
        <w:keepNext/>
        <w:keepLines/>
        <w:widowControl/>
        <w:tabs>
          <w:tab w:val="left" w:pos="0"/>
        </w:tabs>
        <w:spacing w:line="360" w:lineRule="auto"/>
        <w:jc w:val="both"/>
        <w:rPr>
          <w:iCs/>
          <w:spacing w:val="2"/>
          <w:sz w:val="24"/>
          <w:szCs w:val="24"/>
        </w:rPr>
      </w:pPr>
      <w:r w:rsidRPr="002F090F">
        <w:rPr>
          <w:iCs/>
          <w:spacing w:val="2"/>
          <w:sz w:val="24"/>
          <w:szCs w:val="24"/>
        </w:rPr>
        <w:t>3. Сборник задач по высшей математике для экономистов: учебное пособие. Под ред. В.И. Ермакова. М.: ИНФРА-М, 2011.</w:t>
      </w:r>
    </w:p>
    <w:p w14:paraId="6F1ADE78" w14:textId="77777777" w:rsidR="00206D3D" w:rsidRPr="008D7460" w:rsidRDefault="00206D3D" w:rsidP="00EE553A">
      <w:pPr>
        <w:keepNext/>
        <w:keepLines/>
        <w:widowControl/>
        <w:rPr>
          <w:sz w:val="24"/>
          <w:szCs w:val="24"/>
        </w:rPr>
      </w:pPr>
    </w:p>
    <w:p w14:paraId="74D5A1CB" w14:textId="77777777" w:rsidR="00106CB5" w:rsidRPr="00376D37" w:rsidRDefault="00106CB5" w:rsidP="00106CB5">
      <w:pPr>
        <w:keepNext/>
        <w:keepLines/>
        <w:spacing w:line="360" w:lineRule="auto"/>
        <w:contextualSpacing/>
        <w:jc w:val="center"/>
        <w:outlineLvl w:val="0"/>
        <w:rPr>
          <w:b/>
          <w:caps/>
          <w:color w:val="5B9BD5"/>
          <w:sz w:val="24"/>
          <w:szCs w:val="24"/>
        </w:rPr>
      </w:pPr>
      <w:bookmarkStart w:id="35" w:name="_Toc35509033"/>
      <w:bookmarkEnd w:id="31"/>
      <w:r w:rsidRPr="00376D37">
        <w:rPr>
          <w:b/>
          <w:color w:val="000000"/>
          <w:sz w:val="24"/>
          <w:szCs w:val="24"/>
        </w:rPr>
        <w:t>7. Материально-техническая база, информационные технологии, программное обеспечение и информационные справочные системы</w:t>
      </w:r>
      <w:bookmarkEnd w:id="35"/>
    </w:p>
    <w:p w14:paraId="42ACE0DB" w14:textId="77777777" w:rsidR="00106CB5" w:rsidRPr="00376D37" w:rsidRDefault="00106CB5" w:rsidP="00106CB5">
      <w:pPr>
        <w:keepNext/>
        <w:keepLines/>
        <w:spacing w:line="360" w:lineRule="auto"/>
        <w:ind w:firstLine="500"/>
        <w:jc w:val="both"/>
        <w:rPr>
          <w:b/>
          <w:bCs/>
          <w:noProof/>
          <w:color w:val="000000"/>
          <w:spacing w:val="1"/>
          <w:sz w:val="24"/>
          <w:szCs w:val="24"/>
        </w:rPr>
      </w:pPr>
      <w:r w:rsidRPr="00376D37">
        <w:rPr>
          <w:b/>
          <w:bCs/>
          <w:noProof/>
          <w:color w:val="000000"/>
          <w:spacing w:val="1"/>
          <w:sz w:val="24"/>
          <w:szCs w:val="24"/>
        </w:rPr>
        <w:t>Базы данных, информационно-справочные и поисковые системы</w:t>
      </w:r>
    </w:p>
    <w:p w14:paraId="7D3B11FD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bookmarkStart w:id="36" w:name="_Toc499985479"/>
      <w:r w:rsidRPr="00B602D6">
        <w:rPr>
          <w:sz w:val="24"/>
          <w:szCs w:val="24"/>
        </w:rPr>
        <w:t xml:space="preserve">1. </w:t>
      </w:r>
      <w:hyperlink r:id="rId35" w:history="1"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www</w:t>
        </w:r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.</w:t>
        </w:r>
        <w:proofErr w:type="spellStart"/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biblio</w:t>
        </w:r>
        <w:proofErr w:type="spellEnd"/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-</w:t>
        </w:r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online</w:t>
        </w:r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.</w:t>
        </w:r>
        <w:proofErr w:type="spellStart"/>
        <w:r w:rsidRPr="00B602D6">
          <w:rPr>
            <w:bCs/>
            <w:color w:val="0000FF"/>
            <w:spacing w:val="1"/>
            <w:sz w:val="24"/>
            <w:szCs w:val="24"/>
            <w:u w:val="single"/>
            <w:lang w:val="en-US"/>
          </w:rPr>
          <w:t>ru</w:t>
        </w:r>
        <w:proofErr w:type="spellEnd"/>
      </w:hyperlink>
      <w:r w:rsidRPr="00B602D6">
        <w:rPr>
          <w:bCs/>
          <w:color w:val="000000"/>
          <w:spacing w:val="1"/>
          <w:sz w:val="24"/>
          <w:szCs w:val="24"/>
        </w:rPr>
        <w:t xml:space="preserve"> –Электронно-б</w:t>
      </w:r>
      <w:r>
        <w:rPr>
          <w:bCs/>
          <w:color w:val="000000"/>
          <w:spacing w:val="1"/>
          <w:sz w:val="24"/>
          <w:szCs w:val="24"/>
        </w:rPr>
        <w:t xml:space="preserve">иблиотечная система [ЭБС] </w:t>
      </w:r>
      <w:proofErr w:type="spellStart"/>
      <w:r>
        <w:rPr>
          <w:bCs/>
          <w:color w:val="000000"/>
          <w:spacing w:val="1"/>
          <w:sz w:val="24"/>
          <w:szCs w:val="24"/>
        </w:rPr>
        <w:t>Юрайт</w:t>
      </w:r>
      <w:proofErr w:type="spellEnd"/>
      <w:r w:rsidRPr="00B602D6">
        <w:rPr>
          <w:bCs/>
          <w:color w:val="000000"/>
          <w:spacing w:val="1"/>
          <w:sz w:val="24"/>
          <w:szCs w:val="24"/>
        </w:rPr>
        <w:t>.</w:t>
      </w:r>
    </w:p>
    <w:p w14:paraId="5E2E0E58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2. </w:t>
      </w:r>
      <w:hyperlink r:id="rId36" w:history="1"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http://www.iprbookshop.ru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 – Электронно-библиотечная система [ЭБС] «</w:t>
      </w:r>
      <w:proofErr w:type="spellStart"/>
      <w:r w:rsidRPr="00B602D6">
        <w:rPr>
          <w:bCs/>
          <w:color w:val="000000"/>
          <w:spacing w:val="1"/>
          <w:sz w:val="24"/>
          <w:szCs w:val="24"/>
        </w:rPr>
        <w:t>Iprbooks</w:t>
      </w:r>
      <w:proofErr w:type="spellEnd"/>
      <w:r w:rsidRPr="00B602D6">
        <w:rPr>
          <w:bCs/>
          <w:color w:val="000000"/>
          <w:spacing w:val="1"/>
          <w:sz w:val="24"/>
          <w:szCs w:val="24"/>
        </w:rPr>
        <w:t>»</w:t>
      </w:r>
    </w:p>
    <w:p w14:paraId="27E9347D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3. </w:t>
      </w:r>
      <w:hyperlink r:id="rId37" w:history="1">
        <w:r w:rsidRPr="00B602D6">
          <w:rPr>
            <w:bCs/>
            <w:color w:val="0000FF"/>
            <w:spacing w:val="1"/>
            <w:sz w:val="24"/>
            <w:szCs w:val="24"/>
            <w:u w:val="single"/>
          </w:rPr>
          <w:t>https://e.lanbook.com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 - Электронно-библиотечная система [ЭБС] «Лань».</w:t>
      </w:r>
    </w:p>
    <w:p w14:paraId="388F762E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4. </w:t>
      </w:r>
      <w:hyperlink r:id="rId38" w:history="1">
        <w:r w:rsidRPr="00B602D6">
          <w:rPr>
            <w:bCs/>
            <w:noProof/>
            <w:color w:val="0000FF"/>
            <w:spacing w:val="1"/>
            <w:sz w:val="24"/>
            <w:szCs w:val="24"/>
            <w:u w:val="single"/>
          </w:rPr>
          <w:t>http://elibrary.ru/</w:t>
        </w:r>
      </w:hyperlink>
      <w:r w:rsidRPr="00B602D6">
        <w:rPr>
          <w:bCs/>
          <w:noProof/>
          <w:color w:val="000000"/>
          <w:spacing w:val="1"/>
          <w:sz w:val="24"/>
          <w:szCs w:val="24"/>
        </w:rPr>
        <w:t xml:space="preserve"> - Научная электронная библиотекаElibrary.ru.</w:t>
      </w:r>
    </w:p>
    <w:p w14:paraId="72B58339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FF"/>
          <w:spacing w:val="1"/>
          <w:sz w:val="24"/>
          <w:szCs w:val="24"/>
          <w:u w:val="single"/>
        </w:rPr>
      </w:pPr>
      <w:r w:rsidRPr="00B602D6">
        <w:rPr>
          <w:sz w:val="24"/>
          <w:szCs w:val="24"/>
        </w:rPr>
        <w:t xml:space="preserve">5. </w:t>
      </w:r>
      <w:hyperlink r:id="rId39" w:history="1">
        <w:r w:rsidRPr="00B602D6">
          <w:rPr>
            <w:color w:val="0000FF"/>
            <w:sz w:val="24"/>
            <w:szCs w:val="24"/>
            <w:u w:val="single"/>
          </w:rPr>
          <w:t>https://new.znanium.com</w:t>
        </w:r>
      </w:hyperlink>
      <w:r w:rsidRPr="00B602D6">
        <w:rPr>
          <w:bCs/>
          <w:color w:val="000000"/>
          <w:spacing w:val="1"/>
          <w:sz w:val="24"/>
          <w:szCs w:val="24"/>
        </w:rPr>
        <w:t xml:space="preserve"> Электронно-библиотечная система [ЭБС] «Znanium.com».</w:t>
      </w:r>
    </w:p>
    <w:p w14:paraId="38780A9C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</w:tabs>
        <w:spacing w:line="360" w:lineRule="auto"/>
        <w:jc w:val="both"/>
        <w:rPr>
          <w:bCs/>
          <w:noProof/>
          <w:color w:val="0000FF"/>
          <w:spacing w:val="1"/>
          <w:sz w:val="24"/>
          <w:szCs w:val="24"/>
          <w:u w:val="single"/>
        </w:rPr>
      </w:pPr>
      <w:r w:rsidRPr="00B602D6">
        <w:rPr>
          <w:sz w:val="24"/>
          <w:szCs w:val="24"/>
        </w:rPr>
        <w:t xml:space="preserve">6. </w:t>
      </w:r>
      <w:hyperlink r:id="rId40" w:history="1">
        <w:r w:rsidRPr="00B602D6">
          <w:rPr>
            <w:color w:val="0000FF"/>
            <w:sz w:val="24"/>
            <w:szCs w:val="24"/>
            <w:u w:val="single"/>
          </w:rPr>
          <w:t>https://dlib.eastview.com</w:t>
        </w:r>
      </w:hyperlink>
      <w:r w:rsidRPr="00B602D6">
        <w:rPr>
          <w:bCs/>
          <w:noProof/>
          <w:color w:val="0000FF"/>
          <w:spacing w:val="1"/>
          <w:sz w:val="24"/>
          <w:szCs w:val="24"/>
        </w:rPr>
        <w:t xml:space="preserve"> – </w:t>
      </w:r>
      <w:r w:rsidRPr="00B602D6">
        <w:rPr>
          <w:bCs/>
          <w:color w:val="000000"/>
          <w:spacing w:val="1"/>
          <w:sz w:val="24"/>
          <w:szCs w:val="24"/>
        </w:rPr>
        <w:t>Информационный сервис «</w:t>
      </w:r>
      <w:proofErr w:type="spellStart"/>
      <w:r w:rsidRPr="00B602D6">
        <w:rPr>
          <w:bCs/>
          <w:color w:val="000000"/>
          <w:spacing w:val="1"/>
          <w:sz w:val="24"/>
          <w:szCs w:val="24"/>
        </w:rPr>
        <w:t>EastView</w:t>
      </w:r>
      <w:proofErr w:type="spellEnd"/>
      <w:r w:rsidRPr="00B602D6">
        <w:rPr>
          <w:bCs/>
          <w:color w:val="000000"/>
          <w:spacing w:val="1"/>
          <w:sz w:val="24"/>
          <w:szCs w:val="24"/>
        </w:rPr>
        <w:t>».</w:t>
      </w:r>
    </w:p>
    <w:p w14:paraId="703BC189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066553">
        <w:rPr>
          <w:sz w:val="24"/>
          <w:szCs w:val="24"/>
        </w:rPr>
        <w:t xml:space="preserve">7. </w:t>
      </w:r>
      <w:hyperlink r:id="rId41" w:history="1">
        <w:r w:rsidRPr="00B602D6">
          <w:rPr>
            <w:color w:val="0000FF"/>
            <w:sz w:val="24"/>
            <w:szCs w:val="24"/>
            <w:u w:val="single"/>
            <w:lang w:val="en-US"/>
          </w:rPr>
          <w:t>https</w:t>
        </w:r>
        <w:r w:rsidRPr="00066553">
          <w:rPr>
            <w:color w:val="0000FF"/>
            <w:sz w:val="24"/>
            <w:szCs w:val="24"/>
            <w:u w:val="single"/>
          </w:rPr>
          <w:t>://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www</w:t>
        </w:r>
        <w:r w:rsidRPr="00066553">
          <w:rPr>
            <w:color w:val="0000FF"/>
            <w:sz w:val="24"/>
            <w:szCs w:val="24"/>
            <w:u w:val="single"/>
          </w:rPr>
          <w:t>.</w:t>
        </w:r>
        <w:proofErr w:type="spellStart"/>
        <w:r w:rsidRPr="00B602D6">
          <w:rPr>
            <w:color w:val="0000FF"/>
            <w:sz w:val="24"/>
            <w:szCs w:val="24"/>
            <w:u w:val="single"/>
            <w:lang w:val="en-US"/>
          </w:rPr>
          <w:t>jstor</w:t>
        </w:r>
        <w:proofErr w:type="spellEnd"/>
        <w:r w:rsidRPr="00066553">
          <w:rPr>
            <w:color w:val="0000FF"/>
            <w:sz w:val="24"/>
            <w:szCs w:val="24"/>
            <w:u w:val="single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org</w:t>
        </w:r>
      </w:hyperlink>
      <w:r w:rsidRPr="00066553">
        <w:rPr>
          <w:bCs/>
          <w:noProof/>
          <w:color w:val="0000FF"/>
          <w:spacing w:val="1"/>
          <w:sz w:val="24"/>
          <w:szCs w:val="24"/>
        </w:rPr>
        <w:t xml:space="preserve"> - </w:t>
      </w:r>
      <w:r w:rsidRPr="00066553">
        <w:rPr>
          <w:bCs/>
          <w:noProof/>
          <w:spacing w:val="1"/>
          <w:sz w:val="24"/>
          <w:szCs w:val="24"/>
        </w:rPr>
        <w:t xml:space="preserve"> </w:t>
      </w:r>
      <w:r w:rsidRPr="00B602D6">
        <w:rPr>
          <w:bCs/>
          <w:noProof/>
          <w:spacing w:val="1"/>
          <w:sz w:val="24"/>
          <w:szCs w:val="24"/>
          <w:lang w:val="en-US"/>
        </w:rPr>
        <w:t>Jstor</w:t>
      </w:r>
      <w:r w:rsidRPr="00066553">
        <w:rPr>
          <w:bCs/>
          <w:noProof/>
          <w:spacing w:val="1"/>
          <w:sz w:val="24"/>
          <w:szCs w:val="24"/>
        </w:rPr>
        <w:t xml:space="preserve">. </w:t>
      </w:r>
      <w:r w:rsidRPr="00B602D6">
        <w:rPr>
          <w:bCs/>
          <w:noProof/>
          <w:spacing w:val="1"/>
          <w:sz w:val="24"/>
          <w:szCs w:val="24"/>
        </w:rPr>
        <w:t>Полные тексты научных журналов и книг зарубежных издательств.</w:t>
      </w:r>
    </w:p>
    <w:p w14:paraId="3F7C8DD2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8. </w:t>
      </w:r>
      <w:hyperlink r:id="rId42" w:history="1">
        <w:r w:rsidRPr="00B602D6">
          <w:rPr>
            <w:color w:val="0000FF"/>
            <w:sz w:val="24"/>
            <w:szCs w:val="24"/>
            <w:u w:val="single"/>
          </w:rPr>
          <w:t>https://elibrary.worldbank.org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Электронная библиотека Всемирного Банка.</w:t>
      </w:r>
    </w:p>
    <w:p w14:paraId="28597E3E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9. </w:t>
      </w:r>
      <w:hyperlink r:id="rId43" w:history="1">
        <w:r w:rsidRPr="00B602D6">
          <w:rPr>
            <w:color w:val="0000FF"/>
            <w:sz w:val="24"/>
            <w:szCs w:val="24"/>
            <w:u w:val="single"/>
          </w:rPr>
          <w:t>https://link.springer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Полнотекстовые политематические базы академических журналов и книг издательства Springer.</w:t>
      </w:r>
    </w:p>
    <w:p w14:paraId="0C4CD8E8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066553">
        <w:rPr>
          <w:sz w:val="24"/>
          <w:szCs w:val="24"/>
        </w:rPr>
        <w:t xml:space="preserve">10. </w:t>
      </w:r>
      <w:hyperlink r:id="rId44" w:history="1">
        <w:r w:rsidRPr="00B602D6">
          <w:rPr>
            <w:color w:val="0000FF"/>
            <w:sz w:val="24"/>
            <w:szCs w:val="24"/>
            <w:u w:val="single"/>
            <w:lang w:val="en-US"/>
          </w:rPr>
          <w:t>https</w:t>
        </w:r>
        <w:r w:rsidRPr="00066553">
          <w:rPr>
            <w:color w:val="0000FF"/>
            <w:sz w:val="24"/>
            <w:szCs w:val="24"/>
            <w:u w:val="single"/>
          </w:rPr>
          <w:t>://</w:t>
        </w:r>
        <w:proofErr w:type="spellStart"/>
        <w:r w:rsidRPr="00B602D6">
          <w:rPr>
            <w:color w:val="0000FF"/>
            <w:sz w:val="24"/>
            <w:szCs w:val="24"/>
            <w:u w:val="single"/>
            <w:lang w:val="en-US"/>
          </w:rPr>
          <w:t>ebookcentral</w:t>
        </w:r>
        <w:proofErr w:type="spellEnd"/>
        <w:r w:rsidRPr="00066553">
          <w:rPr>
            <w:color w:val="0000FF"/>
            <w:sz w:val="24"/>
            <w:szCs w:val="24"/>
            <w:u w:val="single"/>
          </w:rPr>
          <w:t>.</w:t>
        </w:r>
        <w:proofErr w:type="spellStart"/>
        <w:r w:rsidRPr="00B602D6">
          <w:rPr>
            <w:color w:val="0000FF"/>
            <w:sz w:val="24"/>
            <w:szCs w:val="24"/>
            <w:u w:val="single"/>
            <w:lang w:val="en-US"/>
          </w:rPr>
          <w:t>proquest</w:t>
        </w:r>
        <w:proofErr w:type="spellEnd"/>
        <w:r w:rsidRPr="00066553">
          <w:rPr>
            <w:color w:val="0000FF"/>
            <w:sz w:val="24"/>
            <w:szCs w:val="24"/>
            <w:u w:val="single"/>
          </w:rPr>
          <w:t>.</w:t>
        </w:r>
        <w:r w:rsidRPr="00B602D6">
          <w:rPr>
            <w:color w:val="0000FF"/>
            <w:sz w:val="24"/>
            <w:szCs w:val="24"/>
            <w:u w:val="single"/>
            <w:lang w:val="en-US"/>
          </w:rPr>
          <w:t>com</w:t>
        </w:r>
      </w:hyperlink>
      <w:r w:rsidRPr="00066553">
        <w:rPr>
          <w:bCs/>
          <w:noProof/>
          <w:spacing w:val="1"/>
          <w:sz w:val="24"/>
          <w:szCs w:val="24"/>
        </w:rPr>
        <w:t xml:space="preserve"> - </w:t>
      </w:r>
      <w:r w:rsidRPr="00B602D6">
        <w:rPr>
          <w:bCs/>
          <w:noProof/>
          <w:spacing w:val="1"/>
          <w:sz w:val="24"/>
          <w:szCs w:val="24"/>
          <w:lang w:val="en-US"/>
        </w:rPr>
        <w:t>Ebook</w:t>
      </w:r>
      <w:r w:rsidRPr="00066553">
        <w:rPr>
          <w:bCs/>
          <w:noProof/>
          <w:spacing w:val="1"/>
          <w:sz w:val="24"/>
          <w:szCs w:val="24"/>
        </w:rPr>
        <w:t xml:space="preserve"> </w:t>
      </w:r>
      <w:r w:rsidRPr="00B602D6">
        <w:rPr>
          <w:bCs/>
          <w:noProof/>
          <w:spacing w:val="1"/>
          <w:sz w:val="24"/>
          <w:szCs w:val="24"/>
          <w:lang w:val="en-US"/>
        </w:rPr>
        <w:t>Central</w:t>
      </w:r>
      <w:r w:rsidRPr="00066553">
        <w:rPr>
          <w:bCs/>
          <w:noProof/>
          <w:spacing w:val="1"/>
          <w:sz w:val="24"/>
          <w:szCs w:val="24"/>
        </w:rPr>
        <w:t xml:space="preserve">. </w:t>
      </w:r>
      <w:r w:rsidRPr="00B602D6">
        <w:rPr>
          <w:bCs/>
          <w:noProof/>
          <w:spacing w:val="1"/>
          <w:sz w:val="24"/>
          <w:szCs w:val="24"/>
        </w:rPr>
        <w:t>Полные тексты книг зарубежных научных издательств.</w:t>
      </w:r>
    </w:p>
    <w:p w14:paraId="7B2A0196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11. </w:t>
      </w:r>
      <w:hyperlink r:id="rId45" w:history="1">
        <w:r w:rsidRPr="00B602D6">
          <w:rPr>
            <w:color w:val="0000FF"/>
            <w:sz w:val="24"/>
            <w:szCs w:val="24"/>
            <w:u w:val="single"/>
          </w:rPr>
          <w:t>https://www.oxfordhandbooks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Доступ к полным текстам справочников Handbooks издательства Oxford по предметным областям: экономика и финансы, право, бизнес и управление.</w:t>
      </w:r>
    </w:p>
    <w:p w14:paraId="158BD85F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spacing w:val="1"/>
          <w:sz w:val="24"/>
          <w:szCs w:val="24"/>
        </w:rPr>
      </w:pPr>
      <w:r w:rsidRPr="00B602D6">
        <w:rPr>
          <w:sz w:val="24"/>
          <w:szCs w:val="24"/>
        </w:rPr>
        <w:t xml:space="preserve">12. </w:t>
      </w:r>
      <w:hyperlink r:id="rId46" w:history="1">
        <w:r w:rsidRPr="00B602D6">
          <w:rPr>
            <w:color w:val="0000FF"/>
            <w:sz w:val="24"/>
            <w:szCs w:val="24"/>
            <w:u w:val="single"/>
          </w:rPr>
          <w:t>https://journals.sagepub.com</w:t>
        </w:r>
      </w:hyperlink>
      <w:r w:rsidRPr="00B602D6">
        <w:rPr>
          <w:bCs/>
          <w:noProof/>
          <w:spacing w:val="1"/>
          <w:sz w:val="24"/>
          <w:szCs w:val="24"/>
        </w:rPr>
        <w:t xml:space="preserve"> - Полнотекстовая база научных журналов академического издательства Sage.</w:t>
      </w:r>
    </w:p>
    <w:p w14:paraId="30F8782C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lastRenderedPageBreak/>
        <w:t>13. Справочно-правовая система «Консультант».</w:t>
      </w:r>
    </w:p>
    <w:p w14:paraId="47270AA6" w14:textId="77777777" w:rsidR="00106CB5" w:rsidRPr="00B602D6" w:rsidRDefault="00106CB5" w:rsidP="005824D4">
      <w:pPr>
        <w:keepNext/>
        <w:keepLines/>
        <w:shd w:val="clear" w:color="auto" w:fill="FFFFFF"/>
        <w:tabs>
          <w:tab w:val="left" w:pos="0"/>
          <w:tab w:val="left" w:pos="142"/>
        </w:tabs>
        <w:spacing w:line="360" w:lineRule="auto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t>14. Электронный периодический справочник «Гарант».</w:t>
      </w:r>
    </w:p>
    <w:bookmarkEnd w:id="36"/>
    <w:p w14:paraId="3FD053E7" w14:textId="77777777" w:rsidR="00106CB5" w:rsidRPr="00B602D6" w:rsidRDefault="00106CB5" w:rsidP="00106CB5">
      <w:pPr>
        <w:keepNext/>
        <w:keepLines/>
        <w:spacing w:line="360" w:lineRule="auto"/>
        <w:ind w:firstLine="709"/>
        <w:jc w:val="center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/>
          <w:noProof/>
          <w:color w:val="000000"/>
          <w:spacing w:val="1"/>
          <w:sz w:val="24"/>
          <w:szCs w:val="24"/>
        </w:rPr>
        <w:t>Программные, технические и электронные средства обучения и контроля знаний</w:t>
      </w:r>
    </w:p>
    <w:p w14:paraId="362F9757" w14:textId="77777777" w:rsidR="00106CB5" w:rsidRPr="00B602D6" w:rsidRDefault="00106CB5" w:rsidP="00106CB5">
      <w:pPr>
        <w:keepNext/>
        <w:keepLines/>
        <w:spacing w:line="360" w:lineRule="auto"/>
        <w:ind w:firstLine="709"/>
        <w:jc w:val="both"/>
        <w:rPr>
          <w:bCs/>
          <w:noProof/>
          <w:color w:val="000000"/>
          <w:spacing w:val="1"/>
          <w:sz w:val="24"/>
          <w:szCs w:val="24"/>
        </w:rPr>
      </w:pPr>
      <w:r w:rsidRPr="00B602D6">
        <w:rPr>
          <w:bCs/>
          <w:noProof/>
          <w:color w:val="000000"/>
          <w:spacing w:val="1"/>
          <w:sz w:val="24"/>
          <w:szCs w:val="24"/>
        </w:rPr>
        <w:t>Аудитории оснащены компьютером с выходом в интернет.</w:t>
      </w:r>
    </w:p>
    <w:p w14:paraId="5ACDB6F3" w14:textId="77777777" w:rsidR="004F2F67" w:rsidRPr="008D7460" w:rsidRDefault="004F2F67" w:rsidP="00EE553A">
      <w:pPr>
        <w:keepNext/>
        <w:keepLines/>
        <w:widowControl/>
        <w:autoSpaceDE/>
        <w:autoSpaceDN/>
        <w:spacing w:line="360" w:lineRule="auto"/>
        <w:textAlignment w:val="baseline"/>
        <w:outlineLvl w:val="0"/>
        <w:rPr>
          <w:bCs/>
          <w:noProof/>
          <w:color w:val="000000"/>
          <w:spacing w:val="1"/>
          <w:sz w:val="24"/>
          <w:szCs w:val="24"/>
        </w:rPr>
      </w:pPr>
    </w:p>
    <w:sectPr w:rsidR="004F2F67" w:rsidRPr="008D7460" w:rsidSect="00504447">
      <w:footerReference w:type="even" r:id="rId47"/>
      <w:footerReference w:type="default" r:id="rId48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06EB71" w14:textId="77777777" w:rsidR="006A5751" w:rsidRDefault="006A5751">
      <w:r>
        <w:separator/>
      </w:r>
    </w:p>
  </w:endnote>
  <w:endnote w:type="continuationSeparator" w:id="0">
    <w:p w14:paraId="13F63E6F" w14:textId="77777777" w:rsidR="006A5751" w:rsidRDefault="006A57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altName w:val="Times New Roman"/>
    <w:charset w:val="00"/>
    <w:family w:val="auto"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36D43F" w14:textId="77777777" w:rsidR="00DF23DA" w:rsidRDefault="00DF23DA" w:rsidP="00A14CBD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14:paraId="71792D88" w14:textId="77777777" w:rsidR="00DF23DA" w:rsidRDefault="00DF23DA" w:rsidP="00B04497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1F716E" w14:textId="0862DEEA" w:rsidR="00DF23DA" w:rsidRDefault="00DF23DA" w:rsidP="00A14CBD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DE72B4">
      <w:rPr>
        <w:rStyle w:val="a9"/>
        <w:noProof/>
      </w:rPr>
      <w:t>6</w:t>
    </w:r>
    <w:r>
      <w:rPr>
        <w:rStyle w:val="a9"/>
      </w:rPr>
      <w:fldChar w:fldCharType="end"/>
    </w:r>
  </w:p>
  <w:p w14:paraId="394F2B47" w14:textId="77777777" w:rsidR="00DF23DA" w:rsidRDefault="00DF23DA" w:rsidP="00B04497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7DFA4D" w14:textId="77777777" w:rsidR="006A5751" w:rsidRDefault="006A5751">
      <w:r>
        <w:separator/>
      </w:r>
    </w:p>
  </w:footnote>
  <w:footnote w:type="continuationSeparator" w:id="0">
    <w:p w14:paraId="51B43B13" w14:textId="77777777" w:rsidR="006A5751" w:rsidRDefault="006A57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F108BF"/>
    <w:multiLevelType w:val="hybridMultilevel"/>
    <w:tmpl w:val="C32AA240"/>
    <w:lvl w:ilvl="0" w:tplc="22847516">
      <w:start w:val="1"/>
      <w:numFmt w:val="decimal"/>
      <w:lvlText w:val="%1."/>
      <w:lvlJc w:val="left"/>
      <w:pPr>
        <w:ind w:left="700" w:hanging="360"/>
      </w:pPr>
      <w:rPr>
        <w:rFonts w:hint="default"/>
        <w:color w:val="auto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" w15:restartNumberingAfterBreak="0">
    <w:nsid w:val="62191C6D"/>
    <w:multiLevelType w:val="multilevel"/>
    <w:tmpl w:val="0250036E"/>
    <w:lvl w:ilvl="0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93" w:hanging="7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8" w:hanging="1800"/>
      </w:pPr>
      <w:rPr>
        <w:rFonts w:hint="default"/>
      </w:rPr>
    </w:lvl>
  </w:abstractNum>
  <w:abstractNum w:abstractNumId="2" w15:restartNumberingAfterBreak="0">
    <w:nsid w:val="6557074E"/>
    <w:multiLevelType w:val="hybridMultilevel"/>
    <w:tmpl w:val="A9941442"/>
    <w:lvl w:ilvl="0" w:tplc="9A32EBBC">
      <w:start w:val="1"/>
      <w:numFmt w:val="bullet"/>
      <w:pStyle w:val="2"/>
      <w:lvlText w:val="–"/>
      <w:lvlJc w:val="left"/>
      <w:pPr>
        <w:tabs>
          <w:tab w:val="num" w:pos="680"/>
        </w:tabs>
        <w:ind w:left="680" w:hanging="34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D44FD6"/>
    <w:multiLevelType w:val="hybridMultilevel"/>
    <w:tmpl w:val="F1B2FF56"/>
    <w:lvl w:ilvl="0" w:tplc="F65E2020">
      <w:start w:val="3"/>
      <w:numFmt w:val="decimal"/>
      <w:lvlText w:val="%1."/>
      <w:lvlJc w:val="left"/>
      <w:pPr>
        <w:ind w:left="700" w:hanging="360"/>
      </w:pPr>
      <w:rPr>
        <w:rFonts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proofState w:spelling="clean"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D1DF6"/>
    <w:rsid w:val="000039D7"/>
    <w:rsid w:val="00006D80"/>
    <w:rsid w:val="00007283"/>
    <w:rsid w:val="000114DA"/>
    <w:rsid w:val="0001160C"/>
    <w:rsid w:val="0001402A"/>
    <w:rsid w:val="00014781"/>
    <w:rsid w:val="0002098D"/>
    <w:rsid w:val="000215D4"/>
    <w:rsid w:val="00021629"/>
    <w:rsid w:val="00022A9E"/>
    <w:rsid w:val="00023BCE"/>
    <w:rsid w:val="00023C32"/>
    <w:rsid w:val="00031572"/>
    <w:rsid w:val="00036A4A"/>
    <w:rsid w:val="00040E15"/>
    <w:rsid w:val="00042631"/>
    <w:rsid w:val="000605FA"/>
    <w:rsid w:val="00062DDC"/>
    <w:rsid w:val="00066553"/>
    <w:rsid w:val="00073E58"/>
    <w:rsid w:val="00076BE0"/>
    <w:rsid w:val="00087446"/>
    <w:rsid w:val="000937B7"/>
    <w:rsid w:val="0009436B"/>
    <w:rsid w:val="00096EB1"/>
    <w:rsid w:val="000A4E9D"/>
    <w:rsid w:val="000A51AC"/>
    <w:rsid w:val="000B0310"/>
    <w:rsid w:val="000B4D24"/>
    <w:rsid w:val="000C2B12"/>
    <w:rsid w:val="000C3B3A"/>
    <w:rsid w:val="000D1A69"/>
    <w:rsid w:val="000D68B8"/>
    <w:rsid w:val="000E03B0"/>
    <w:rsid w:val="000E2F3B"/>
    <w:rsid w:val="000E3BA8"/>
    <w:rsid w:val="000E3E87"/>
    <w:rsid w:val="000E41C1"/>
    <w:rsid w:val="000F0ED8"/>
    <w:rsid w:val="000F1F1F"/>
    <w:rsid w:val="000F4EC7"/>
    <w:rsid w:val="000F6930"/>
    <w:rsid w:val="001013F6"/>
    <w:rsid w:val="00105E72"/>
    <w:rsid w:val="00106CB5"/>
    <w:rsid w:val="00107A10"/>
    <w:rsid w:val="001113AA"/>
    <w:rsid w:val="00115C40"/>
    <w:rsid w:val="0012174E"/>
    <w:rsid w:val="0012413D"/>
    <w:rsid w:val="00135E17"/>
    <w:rsid w:val="00136F58"/>
    <w:rsid w:val="001409D5"/>
    <w:rsid w:val="00144CF2"/>
    <w:rsid w:val="001452B2"/>
    <w:rsid w:val="00145F23"/>
    <w:rsid w:val="001529C7"/>
    <w:rsid w:val="0015442F"/>
    <w:rsid w:val="00154EA6"/>
    <w:rsid w:val="00156EFF"/>
    <w:rsid w:val="00163B9F"/>
    <w:rsid w:val="001649D0"/>
    <w:rsid w:val="001726A7"/>
    <w:rsid w:val="0017585E"/>
    <w:rsid w:val="00177D7E"/>
    <w:rsid w:val="0018231C"/>
    <w:rsid w:val="0018720D"/>
    <w:rsid w:val="00191A8F"/>
    <w:rsid w:val="00194354"/>
    <w:rsid w:val="0019657A"/>
    <w:rsid w:val="001A0CD6"/>
    <w:rsid w:val="001A2155"/>
    <w:rsid w:val="001A4753"/>
    <w:rsid w:val="001A5FDB"/>
    <w:rsid w:val="001B02E1"/>
    <w:rsid w:val="001B3C89"/>
    <w:rsid w:val="001B4A56"/>
    <w:rsid w:val="001C4C02"/>
    <w:rsid w:val="001C57DD"/>
    <w:rsid w:val="001C64E8"/>
    <w:rsid w:val="001D0616"/>
    <w:rsid w:val="001D0D64"/>
    <w:rsid w:val="001D32CB"/>
    <w:rsid w:val="001D6094"/>
    <w:rsid w:val="001E3270"/>
    <w:rsid w:val="001E446E"/>
    <w:rsid w:val="001E5857"/>
    <w:rsid w:val="001E6D1E"/>
    <w:rsid w:val="001F412E"/>
    <w:rsid w:val="001F75C0"/>
    <w:rsid w:val="001F77D9"/>
    <w:rsid w:val="001F7FFC"/>
    <w:rsid w:val="0020010C"/>
    <w:rsid w:val="002021DC"/>
    <w:rsid w:val="0020484E"/>
    <w:rsid w:val="00206D3D"/>
    <w:rsid w:val="00210C94"/>
    <w:rsid w:val="00213A14"/>
    <w:rsid w:val="002148D8"/>
    <w:rsid w:val="00222C16"/>
    <w:rsid w:val="002249F9"/>
    <w:rsid w:val="00224FEB"/>
    <w:rsid w:val="00226935"/>
    <w:rsid w:val="0023055D"/>
    <w:rsid w:val="00230C82"/>
    <w:rsid w:val="002457BA"/>
    <w:rsid w:val="00245E24"/>
    <w:rsid w:val="002461AD"/>
    <w:rsid w:val="00252DB4"/>
    <w:rsid w:val="0025400F"/>
    <w:rsid w:val="002543BC"/>
    <w:rsid w:val="00257F7F"/>
    <w:rsid w:val="0026030B"/>
    <w:rsid w:val="00267F32"/>
    <w:rsid w:val="00270264"/>
    <w:rsid w:val="00275A00"/>
    <w:rsid w:val="00276477"/>
    <w:rsid w:val="00284162"/>
    <w:rsid w:val="00285653"/>
    <w:rsid w:val="002870CF"/>
    <w:rsid w:val="00287C4A"/>
    <w:rsid w:val="002933E3"/>
    <w:rsid w:val="00295641"/>
    <w:rsid w:val="002A2DB0"/>
    <w:rsid w:val="002A4A3A"/>
    <w:rsid w:val="002B534C"/>
    <w:rsid w:val="002C21D0"/>
    <w:rsid w:val="002C6905"/>
    <w:rsid w:val="002D36F5"/>
    <w:rsid w:val="002D3E94"/>
    <w:rsid w:val="002D78E5"/>
    <w:rsid w:val="002D7939"/>
    <w:rsid w:val="002E26C1"/>
    <w:rsid w:val="002E41EA"/>
    <w:rsid w:val="002E7F70"/>
    <w:rsid w:val="002F090F"/>
    <w:rsid w:val="002F1076"/>
    <w:rsid w:val="002F548D"/>
    <w:rsid w:val="002F7729"/>
    <w:rsid w:val="00311D97"/>
    <w:rsid w:val="00314F09"/>
    <w:rsid w:val="00315ACE"/>
    <w:rsid w:val="00322868"/>
    <w:rsid w:val="003252BE"/>
    <w:rsid w:val="003320FC"/>
    <w:rsid w:val="0033670E"/>
    <w:rsid w:val="00340CDD"/>
    <w:rsid w:val="00341A45"/>
    <w:rsid w:val="00344795"/>
    <w:rsid w:val="00351344"/>
    <w:rsid w:val="00361AFE"/>
    <w:rsid w:val="003723A3"/>
    <w:rsid w:val="003725DF"/>
    <w:rsid w:val="0037307F"/>
    <w:rsid w:val="003753A6"/>
    <w:rsid w:val="00380615"/>
    <w:rsid w:val="00380820"/>
    <w:rsid w:val="00382409"/>
    <w:rsid w:val="003877A7"/>
    <w:rsid w:val="003900F3"/>
    <w:rsid w:val="003927CC"/>
    <w:rsid w:val="00397FAC"/>
    <w:rsid w:val="003B174D"/>
    <w:rsid w:val="003B4372"/>
    <w:rsid w:val="003B6881"/>
    <w:rsid w:val="003C06C4"/>
    <w:rsid w:val="003C33AB"/>
    <w:rsid w:val="003C67F9"/>
    <w:rsid w:val="003D0418"/>
    <w:rsid w:val="003D2559"/>
    <w:rsid w:val="003D36B8"/>
    <w:rsid w:val="003E0F9F"/>
    <w:rsid w:val="003E2F08"/>
    <w:rsid w:val="003E3BA8"/>
    <w:rsid w:val="003E6FC0"/>
    <w:rsid w:val="003E7023"/>
    <w:rsid w:val="003F515D"/>
    <w:rsid w:val="003F7725"/>
    <w:rsid w:val="00400E05"/>
    <w:rsid w:val="00401356"/>
    <w:rsid w:val="00405BAD"/>
    <w:rsid w:val="00406892"/>
    <w:rsid w:val="0041258A"/>
    <w:rsid w:val="00417244"/>
    <w:rsid w:val="004241F2"/>
    <w:rsid w:val="004249D8"/>
    <w:rsid w:val="00426427"/>
    <w:rsid w:val="004321E4"/>
    <w:rsid w:val="0044193E"/>
    <w:rsid w:val="004450F9"/>
    <w:rsid w:val="004578F8"/>
    <w:rsid w:val="00460ACA"/>
    <w:rsid w:val="0046172C"/>
    <w:rsid w:val="00463722"/>
    <w:rsid w:val="00463E0F"/>
    <w:rsid w:val="00466984"/>
    <w:rsid w:val="00481905"/>
    <w:rsid w:val="00491260"/>
    <w:rsid w:val="004945D0"/>
    <w:rsid w:val="00494B9F"/>
    <w:rsid w:val="00497187"/>
    <w:rsid w:val="004A464A"/>
    <w:rsid w:val="004A4D75"/>
    <w:rsid w:val="004B1022"/>
    <w:rsid w:val="004B2036"/>
    <w:rsid w:val="004B2284"/>
    <w:rsid w:val="004B6F50"/>
    <w:rsid w:val="004B736B"/>
    <w:rsid w:val="004C10B0"/>
    <w:rsid w:val="004C2D54"/>
    <w:rsid w:val="004C4102"/>
    <w:rsid w:val="004C4F39"/>
    <w:rsid w:val="004C630E"/>
    <w:rsid w:val="004D0379"/>
    <w:rsid w:val="004D0CBA"/>
    <w:rsid w:val="004D1FC4"/>
    <w:rsid w:val="004D2FAF"/>
    <w:rsid w:val="004D4720"/>
    <w:rsid w:val="004D6C80"/>
    <w:rsid w:val="004E26E9"/>
    <w:rsid w:val="004E4893"/>
    <w:rsid w:val="004E53C6"/>
    <w:rsid w:val="004F0E9B"/>
    <w:rsid w:val="004F0EB5"/>
    <w:rsid w:val="004F1411"/>
    <w:rsid w:val="004F218C"/>
    <w:rsid w:val="004F2F67"/>
    <w:rsid w:val="004F38E7"/>
    <w:rsid w:val="004F58D6"/>
    <w:rsid w:val="004F59F2"/>
    <w:rsid w:val="004F5A01"/>
    <w:rsid w:val="004F7817"/>
    <w:rsid w:val="00500A17"/>
    <w:rsid w:val="00501AA7"/>
    <w:rsid w:val="00503E0E"/>
    <w:rsid w:val="00504447"/>
    <w:rsid w:val="005143AE"/>
    <w:rsid w:val="0051477F"/>
    <w:rsid w:val="00514F88"/>
    <w:rsid w:val="00515460"/>
    <w:rsid w:val="00517194"/>
    <w:rsid w:val="00517A0E"/>
    <w:rsid w:val="00524FCC"/>
    <w:rsid w:val="005353B4"/>
    <w:rsid w:val="00535B90"/>
    <w:rsid w:val="005406A1"/>
    <w:rsid w:val="00540D8E"/>
    <w:rsid w:val="0054230F"/>
    <w:rsid w:val="00545864"/>
    <w:rsid w:val="00554670"/>
    <w:rsid w:val="00560FDB"/>
    <w:rsid w:val="0056237B"/>
    <w:rsid w:val="00563808"/>
    <w:rsid w:val="00563B3D"/>
    <w:rsid w:val="005653CB"/>
    <w:rsid w:val="00567FA5"/>
    <w:rsid w:val="00570730"/>
    <w:rsid w:val="00574C0F"/>
    <w:rsid w:val="00577C09"/>
    <w:rsid w:val="005818AC"/>
    <w:rsid w:val="005824D4"/>
    <w:rsid w:val="00582827"/>
    <w:rsid w:val="00583354"/>
    <w:rsid w:val="00587606"/>
    <w:rsid w:val="005878F7"/>
    <w:rsid w:val="00590F57"/>
    <w:rsid w:val="00592082"/>
    <w:rsid w:val="00594655"/>
    <w:rsid w:val="00594824"/>
    <w:rsid w:val="0059513D"/>
    <w:rsid w:val="00596E66"/>
    <w:rsid w:val="005A08B8"/>
    <w:rsid w:val="005A160E"/>
    <w:rsid w:val="005A7453"/>
    <w:rsid w:val="005B66F6"/>
    <w:rsid w:val="005C18AA"/>
    <w:rsid w:val="005C1EC4"/>
    <w:rsid w:val="005C5BAB"/>
    <w:rsid w:val="005D4E88"/>
    <w:rsid w:val="005D7F4A"/>
    <w:rsid w:val="005D7F68"/>
    <w:rsid w:val="005E07FA"/>
    <w:rsid w:val="005E0DC3"/>
    <w:rsid w:val="005E77FA"/>
    <w:rsid w:val="005F03C7"/>
    <w:rsid w:val="005F5DE8"/>
    <w:rsid w:val="005F7616"/>
    <w:rsid w:val="006011F1"/>
    <w:rsid w:val="006036DD"/>
    <w:rsid w:val="00603F59"/>
    <w:rsid w:val="0060403C"/>
    <w:rsid w:val="00604BBD"/>
    <w:rsid w:val="0060743C"/>
    <w:rsid w:val="00611B98"/>
    <w:rsid w:val="00612456"/>
    <w:rsid w:val="006124C4"/>
    <w:rsid w:val="00614F1F"/>
    <w:rsid w:val="006172F0"/>
    <w:rsid w:val="006239D0"/>
    <w:rsid w:val="00623CDD"/>
    <w:rsid w:val="00626768"/>
    <w:rsid w:val="00631E8E"/>
    <w:rsid w:val="00634B1D"/>
    <w:rsid w:val="00634BA4"/>
    <w:rsid w:val="00641683"/>
    <w:rsid w:val="006445B4"/>
    <w:rsid w:val="006517D5"/>
    <w:rsid w:val="006526CC"/>
    <w:rsid w:val="00653007"/>
    <w:rsid w:val="0066027E"/>
    <w:rsid w:val="0066304F"/>
    <w:rsid w:val="00663469"/>
    <w:rsid w:val="006679B9"/>
    <w:rsid w:val="0067044A"/>
    <w:rsid w:val="006713F2"/>
    <w:rsid w:val="006723B4"/>
    <w:rsid w:val="006725B9"/>
    <w:rsid w:val="00673EE7"/>
    <w:rsid w:val="00676273"/>
    <w:rsid w:val="00682873"/>
    <w:rsid w:val="0069018F"/>
    <w:rsid w:val="006942A6"/>
    <w:rsid w:val="0069564E"/>
    <w:rsid w:val="006966B2"/>
    <w:rsid w:val="006A0AE8"/>
    <w:rsid w:val="006A130E"/>
    <w:rsid w:val="006A5751"/>
    <w:rsid w:val="006B0DE6"/>
    <w:rsid w:val="006B0E8D"/>
    <w:rsid w:val="006C213C"/>
    <w:rsid w:val="006C3E67"/>
    <w:rsid w:val="006C4065"/>
    <w:rsid w:val="006C4076"/>
    <w:rsid w:val="006C46CE"/>
    <w:rsid w:val="006C5DFE"/>
    <w:rsid w:val="006C6AA9"/>
    <w:rsid w:val="006C6E80"/>
    <w:rsid w:val="006D24ED"/>
    <w:rsid w:val="006D688C"/>
    <w:rsid w:val="006E2704"/>
    <w:rsid w:val="006E2A69"/>
    <w:rsid w:val="006E2CF3"/>
    <w:rsid w:val="006F2AA2"/>
    <w:rsid w:val="006F7EA9"/>
    <w:rsid w:val="0070090D"/>
    <w:rsid w:val="007015AC"/>
    <w:rsid w:val="00702479"/>
    <w:rsid w:val="007044B6"/>
    <w:rsid w:val="00706E52"/>
    <w:rsid w:val="00715200"/>
    <w:rsid w:val="00715E4A"/>
    <w:rsid w:val="007167CF"/>
    <w:rsid w:val="007202E1"/>
    <w:rsid w:val="00727352"/>
    <w:rsid w:val="007335C2"/>
    <w:rsid w:val="00735BE2"/>
    <w:rsid w:val="00736227"/>
    <w:rsid w:val="0073630B"/>
    <w:rsid w:val="00741902"/>
    <w:rsid w:val="00750F8A"/>
    <w:rsid w:val="0075118C"/>
    <w:rsid w:val="0075125B"/>
    <w:rsid w:val="007543C7"/>
    <w:rsid w:val="00754C3B"/>
    <w:rsid w:val="007559B0"/>
    <w:rsid w:val="00755B7E"/>
    <w:rsid w:val="007617AB"/>
    <w:rsid w:val="0076196E"/>
    <w:rsid w:val="00761C13"/>
    <w:rsid w:val="00767282"/>
    <w:rsid w:val="00771576"/>
    <w:rsid w:val="00781E16"/>
    <w:rsid w:val="00782980"/>
    <w:rsid w:val="00787281"/>
    <w:rsid w:val="007909F2"/>
    <w:rsid w:val="0079565D"/>
    <w:rsid w:val="007A2657"/>
    <w:rsid w:val="007A3603"/>
    <w:rsid w:val="007A69D4"/>
    <w:rsid w:val="007B028D"/>
    <w:rsid w:val="007B2582"/>
    <w:rsid w:val="007B3E97"/>
    <w:rsid w:val="007B76F8"/>
    <w:rsid w:val="007C4A45"/>
    <w:rsid w:val="007D6AD3"/>
    <w:rsid w:val="007E4D42"/>
    <w:rsid w:val="007E4F38"/>
    <w:rsid w:val="007E764F"/>
    <w:rsid w:val="007F294D"/>
    <w:rsid w:val="007F5E6D"/>
    <w:rsid w:val="00805D66"/>
    <w:rsid w:val="00805F38"/>
    <w:rsid w:val="00810E5E"/>
    <w:rsid w:val="0081326F"/>
    <w:rsid w:val="00814BC1"/>
    <w:rsid w:val="008173F8"/>
    <w:rsid w:val="00817C2D"/>
    <w:rsid w:val="008215DE"/>
    <w:rsid w:val="00830A21"/>
    <w:rsid w:val="00831CBB"/>
    <w:rsid w:val="00832A8E"/>
    <w:rsid w:val="00835B7E"/>
    <w:rsid w:val="008365DD"/>
    <w:rsid w:val="0083705B"/>
    <w:rsid w:val="00837EA9"/>
    <w:rsid w:val="00840DD9"/>
    <w:rsid w:val="00843CCB"/>
    <w:rsid w:val="00847A80"/>
    <w:rsid w:val="00850EE5"/>
    <w:rsid w:val="00853192"/>
    <w:rsid w:val="0085785E"/>
    <w:rsid w:val="00867361"/>
    <w:rsid w:val="0087148B"/>
    <w:rsid w:val="00873D89"/>
    <w:rsid w:val="00876B07"/>
    <w:rsid w:val="00881474"/>
    <w:rsid w:val="008823DA"/>
    <w:rsid w:val="0088242F"/>
    <w:rsid w:val="008849A4"/>
    <w:rsid w:val="008913EE"/>
    <w:rsid w:val="00891461"/>
    <w:rsid w:val="00895A0C"/>
    <w:rsid w:val="00897548"/>
    <w:rsid w:val="008A44CF"/>
    <w:rsid w:val="008A57F3"/>
    <w:rsid w:val="008A6201"/>
    <w:rsid w:val="008A6FCA"/>
    <w:rsid w:val="008B27D3"/>
    <w:rsid w:val="008B7BB6"/>
    <w:rsid w:val="008C0BD9"/>
    <w:rsid w:val="008C1EB7"/>
    <w:rsid w:val="008C31CC"/>
    <w:rsid w:val="008C5BCD"/>
    <w:rsid w:val="008C63C2"/>
    <w:rsid w:val="008D3162"/>
    <w:rsid w:val="008D37A6"/>
    <w:rsid w:val="008D3F25"/>
    <w:rsid w:val="008D5311"/>
    <w:rsid w:val="008D7460"/>
    <w:rsid w:val="008E5702"/>
    <w:rsid w:val="008E6752"/>
    <w:rsid w:val="008E6DDA"/>
    <w:rsid w:val="008E7786"/>
    <w:rsid w:val="008F119B"/>
    <w:rsid w:val="008F6AA9"/>
    <w:rsid w:val="00900F63"/>
    <w:rsid w:val="00902113"/>
    <w:rsid w:val="0090222D"/>
    <w:rsid w:val="00913B72"/>
    <w:rsid w:val="0092024A"/>
    <w:rsid w:val="0093206D"/>
    <w:rsid w:val="0093523F"/>
    <w:rsid w:val="0094125A"/>
    <w:rsid w:val="00944362"/>
    <w:rsid w:val="009518B2"/>
    <w:rsid w:val="009561E7"/>
    <w:rsid w:val="00963D6C"/>
    <w:rsid w:val="00981338"/>
    <w:rsid w:val="00986EF3"/>
    <w:rsid w:val="00995D8D"/>
    <w:rsid w:val="009A0E6D"/>
    <w:rsid w:val="009A309D"/>
    <w:rsid w:val="009A56B5"/>
    <w:rsid w:val="009A6DD4"/>
    <w:rsid w:val="009B3630"/>
    <w:rsid w:val="009C0218"/>
    <w:rsid w:val="009C06D3"/>
    <w:rsid w:val="009C1867"/>
    <w:rsid w:val="009C221C"/>
    <w:rsid w:val="009C76F9"/>
    <w:rsid w:val="009C770C"/>
    <w:rsid w:val="009D092E"/>
    <w:rsid w:val="009D1D6E"/>
    <w:rsid w:val="009D1DF6"/>
    <w:rsid w:val="009D6BC7"/>
    <w:rsid w:val="009E4ADB"/>
    <w:rsid w:val="009F04AC"/>
    <w:rsid w:val="009F225C"/>
    <w:rsid w:val="009F2D95"/>
    <w:rsid w:val="009F581C"/>
    <w:rsid w:val="009F6E7E"/>
    <w:rsid w:val="00A01AF0"/>
    <w:rsid w:val="00A036AD"/>
    <w:rsid w:val="00A05582"/>
    <w:rsid w:val="00A12EE9"/>
    <w:rsid w:val="00A13A58"/>
    <w:rsid w:val="00A14CBD"/>
    <w:rsid w:val="00A17AAE"/>
    <w:rsid w:val="00A20ECA"/>
    <w:rsid w:val="00A24A60"/>
    <w:rsid w:val="00A322D1"/>
    <w:rsid w:val="00A35D03"/>
    <w:rsid w:val="00A40557"/>
    <w:rsid w:val="00A40BB1"/>
    <w:rsid w:val="00A44615"/>
    <w:rsid w:val="00A452F4"/>
    <w:rsid w:val="00A46AEA"/>
    <w:rsid w:val="00A477BF"/>
    <w:rsid w:val="00A50B1F"/>
    <w:rsid w:val="00A5572D"/>
    <w:rsid w:val="00A5772E"/>
    <w:rsid w:val="00A63397"/>
    <w:rsid w:val="00A64295"/>
    <w:rsid w:val="00A701F9"/>
    <w:rsid w:val="00A7381E"/>
    <w:rsid w:val="00A75BE8"/>
    <w:rsid w:val="00A812DD"/>
    <w:rsid w:val="00A82250"/>
    <w:rsid w:val="00A82DC6"/>
    <w:rsid w:val="00A8434E"/>
    <w:rsid w:val="00A922A7"/>
    <w:rsid w:val="00A92CF9"/>
    <w:rsid w:val="00A95D23"/>
    <w:rsid w:val="00A95EB1"/>
    <w:rsid w:val="00A96310"/>
    <w:rsid w:val="00A964F3"/>
    <w:rsid w:val="00AA342F"/>
    <w:rsid w:val="00AA3EDC"/>
    <w:rsid w:val="00AA6CFF"/>
    <w:rsid w:val="00AB2DE5"/>
    <w:rsid w:val="00AB2FCA"/>
    <w:rsid w:val="00AB4946"/>
    <w:rsid w:val="00AB5FB2"/>
    <w:rsid w:val="00AB7C25"/>
    <w:rsid w:val="00AC24AD"/>
    <w:rsid w:val="00AC5AE0"/>
    <w:rsid w:val="00AC73B0"/>
    <w:rsid w:val="00AD5EB5"/>
    <w:rsid w:val="00AD717B"/>
    <w:rsid w:val="00AE7843"/>
    <w:rsid w:val="00AE7CB9"/>
    <w:rsid w:val="00AF452E"/>
    <w:rsid w:val="00AF4A42"/>
    <w:rsid w:val="00AF7EE4"/>
    <w:rsid w:val="00B0009A"/>
    <w:rsid w:val="00B04497"/>
    <w:rsid w:val="00B05962"/>
    <w:rsid w:val="00B123D6"/>
    <w:rsid w:val="00B150A8"/>
    <w:rsid w:val="00B15A61"/>
    <w:rsid w:val="00B17B77"/>
    <w:rsid w:val="00B23AAD"/>
    <w:rsid w:val="00B24604"/>
    <w:rsid w:val="00B2556A"/>
    <w:rsid w:val="00B26CB9"/>
    <w:rsid w:val="00B30FAF"/>
    <w:rsid w:val="00B32BDA"/>
    <w:rsid w:val="00B34412"/>
    <w:rsid w:val="00B36765"/>
    <w:rsid w:val="00B3749F"/>
    <w:rsid w:val="00B40260"/>
    <w:rsid w:val="00B42A5C"/>
    <w:rsid w:val="00B47A4F"/>
    <w:rsid w:val="00B522B5"/>
    <w:rsid w:val="00B530D1"/>
    <w:rsid w:val="00B633D5"/>
    <w:rsid w:val="00B650BF"/>
    <w:rsid w:val="00B65413"/>
    <w:rsid w:val="00B660B1"/>
    <w:rsid w:val="00B72C0E"/>
    <w:rsid w:val="00B73C34"/>
    <w:rsid w:val="00B74048"/>
    <w:rsid w:val="00B75E61"/>
    <w:rsid w:val="00B76550"/>
    <w:rsid w:val="00B8167D"/>
    <w:rsid w:val="00B82D11"/>
    <w:rsid w:val="00B91005"/>
    <w:rsid w:val="00B9210A"/>
    <w:rsid w:val="00B92EA0"/>
    <w:rsid w:val="00B944EF"/>
    <w:rsid w:val="00BA25F9"/>
    <w:rsid w:val="00BA2F4D"/>
    <w:rsid w:val="00BA32DE"/>
    <w:rsid w:val="00BB041D"/>
    <w:rsid w:val="00BB1E52"/>
    <w:rsid w:val="00BB4B18"/>
    <w:rsid w:val="00BB6E9D"/>
    <w:rsid w:val="00BB6ED6"/>
    <w:rsid w:val="00BB6FE8"/>
    <w:rsid w:val="00BB764B"/>
    <w:rsid w:val="00BC292B"/>
    <w:rsid w:val="00BC3996"/>
    <w:rsid w:val="00BC3F4B"/>
    <w:rsid w:val="00BD1497"/>
    <w:rsid w:val="00BD46EB"/>
    <w:rsid w:val="00BD499F"/>
    <w:rsid w:val="00BD532A"/>
    <w:rsid w:val="00BD5FB5"/>
    <w:rsid w:val="00BE3ADC"/>
    <w:rsid w:val="00BE72D9"/>
    <w:rsid w:val="00BF0B38"/>
    <w:rsid w:val="00BF1BD3"/>
    <w:rsid w:val="00BF2C54"/>
    <w:rsid w:val="00BF4B98"/>
    <w:rsid w:val="00BF6D18"/>
    <w:rsid w:val="00BF7020"/>
    <w:rsid w:val="00C040D3"/>
    <w:rsid w:val="00C11620"/>
    <w:rsid w:val="00C11637"/>
    <w:rsid w:val="00C12139"/>
    <w:rsid w:val="00C12DF3"/>
    <w:rsid w:val="00C16F79"/>
    <w:rsid w:val="00C21841"/>
    <w:rsid w:val="00C233F3"/>
    <w:rsid w:val="00C2792D"/>
    <w:rsid w:val="00C27D81"/>
    <w:rsid w:val="00C27DAB"/>
    <w:rsid w:val="00C464EF"/>
    <w:rsid w:val="00C46529"/>
    <w:rsid w:val="00C46B24"/>
    <w:rsid w:val="00C549E6"/>
    <w:rsid w:val="00C553D0"/>
    <w:rsid w:val="00C60DB5"/>
    <w:rsid w:val="00C62883"/>
    <w:rsid w:val="00C62AFE"/>
    <w:rsid w:val="00C65026"/>
    <w:rsid w:val="00C6603F"/>
    <w:rsid w:val="00C67FCF"/>
    <w:rsid w:val="00C73874"/>
    <w:rsid w:val="00C84544"/>
    <w:rsid w:val="00C91746"/>
    <w:rsid w:val="00C93764"/>
    <w:rsid w:val="00C95C75"/>
    <w:rsid w:val="00CA25B9"/>
    <w:rsid w:val="00CA3E62"/>
    <w:rsid w:val="00CA7A2C"/>
    <w:rsid w:val="00CB22FC"/>
    <w:rsid w:val="00CB27C3"/>
    <w:rsid w:val="00CC07EE"/>
    <w:rsid w:val="00CC72DC"/>
    <w:rsid w:val="00CD0408"/>
    <w:rsid w:val="00CD5246"/>
    <w:rsid w:val="00CD57F5"/>
    <w:rsid w:val="00CD62C6"/>
    <w:rsid w:val="00CE21BD"/>
    <w:rsid w:val="00CE45FD"/>
    <w:rsid w:val="00CF3799"/>
    <w:rsid w:val="00CF4F13"/>
    <w:rsid w:val="00CF51DE"/>
    <w:rsid w:val="00CF68BF"/>
    <w:rsid w:val="00D04FC2"/>
    <w:rsid w:val="00D068A4"/>
    <w:rsid w:val="00D07C26"/>
    <w:rsid w:val="00D100A0"/>
    <w:rsid w:val="00D10AA2"/>
    <w:rsid w:val="00D11AD6"/>
    <w:rsid w:val="00D12CA5"/>
    <w:rsid w:val="00D1619E"/>
    <w:rsid w:val="00D170A2"/>
    <w:rsid w:val="00D21A7F"/>
    <w:rsid w:val="00D23EBF"/>
    <w:rsid w:val="00D33169"/>
    <w:rsid w:val="00D368FB"/>
    <w:rsid w:val="00D37228"/>
    <w:rsid w:val="00D37375"/>
    <w:rsid w:val="00D379B5"/>
    <w:rsid w:val="00D45C03"/>
    <w:rsid w:val="00D4630D"/>
    <w:rsid w:val="00D50677"/>
    <w:rsid w:val="00D53902"/>
    <w:rsid w:val="00D53FF9"/>
    <w:rsid w:val="00D65B78"/>
    <w:rsid w:val="00D66693"/>
    <w:rsid w:val="00D741AF"/>
    <w:rsid w:val="00D7603B"/>
    <w:rsid w:val="00D777E7"/>
    <w:rsid w:val="00D81DAE"/>
    <w:rsid w:val="00D82DE9"/>
    <w:rsid w:val="00D90242"/>
    <w:rsid w:val="00D9222D"/>
    <w:rsid w:val="00DA1E5A"/>
    <w:rsid w:val="00DA3D86"/>
    <w:rsid w:val="00DA4593"/>
    <w:rsid w:val="00DB0270"/>
    <w:rsid w:val="00DB337E"/>
    <w:rsid w:val="00DB402A"/>
    <w:rsid w:val="00DB7960"/>
    <w:rsid w:val="00DC0360"/>
    <w:rsid w:val="00DC0ED3"/>
    <w:rsid w:val="00DC2D2F"/>
    <w:rsid w:val="00DC4D2D"/>
    <w:rsid w:val="00DC722B"/>
    <w:rsid w:val="00DC7676"/>
    <w:rsid w:val="00DD07ED"/>
    <w:rsid w:val="00DD49D5"/>
    <w:rsid w:val="00DD67AD"/>
    <w:rsid w:val="00DE2F4A"/>
    <w:rsid w:val="00DE72B4"/>
    <w:rsid w:val="00DF23DA"/>
    <w:rsid w:val="00DF376E"/>
    <w:rsid w:val="00DF4504"/>
    <w:rsid w:val="00DF56EE"/>
    <w:rsid w:val="00DF5BA4"/>
    <w:rsid w:val="00E17618"/>
    <w:rsid w:val="00E179AA"/>
    <w:rsid w:val="00E2051A"/>
    <w:rsid w:val="00E23A8F"/>
    <w:rsid w:val="00E327D2"/>
    <w:rsid w:val="00E369D8"/>
    <w:rsid w:val="00E527FD"/>
    <w:rsid w:val="00E549C1"/>
    <w:rsid w:val="00E5693D"/>
    <w:rsid w:val="00E570E4"/>
    <w:rsid w:val="00E626F6"/>
    <w:rsid w:val="00E667A9"/>
    <w:rsid w:val="00E66F6C"/>
    <w:rsid w:val="00E671B2"/>
    <w:rsid w:val="00E6757D"/>
    <w:rsid w:val="00E7203C"/>
    <w:rsid w:val="00E73021"/>
    <w:rsid w:val="00E74AB4"/>
    <w:rsid w:val="00E765E9"/>
    <w:rsid w:val="00E80C24"/>
    <w:rsid w:val="00E80D10"/>
    <w:rsid w:val="00E86D10"/>
    <w:rsid w:val="00E87B95"/>
    <w:rsid w:val="00E93628"/>
    <w:rsid w:val="00E959D5"/>
    <w:rsid w:val="00EA009A"/>
    <w:rsid w:val="00EA46A9"/>
    <w:rsid w:val="00EA5CDE"/>
    <w:rsid w:val="00EA735A"/>
    <w:rsid w:val="00EB0B15"/>
    <w:rsid w:val="00EB4727"/>
    <w:rsid w:val="00EB66FB"/>
    <w:rsid w:val="00EC30FD"/>
    <w:rsid w:val="00ED277B"/>
    <w:rsid w:val="00ED5330"/>
    <w:rsid w:val="00ED5D36"/>
    <w:rsid w:val="00EE553A"/>
    <w:rsid w:val="00EE746C"/>
    <w:rsid w:val="00EF0E26"/>
    <w:rsid w:val="00EF5245"/>
    <w:rsid w:val="00EF64E3"/>
    <w:rsid w:val="00EF78B6"/>
    <w:rsid w:val="00F04EEF"/>
    <w:rsid w:val="00F07DA9"/>
    <w:rsid w:val="00F1261A"/>
    <w:rsid w:val="00F14F46"/>
    <w:rsid w:val="00F207C5"/>
    <w:rsid w:val="00F21D5C"/>
    <w:rsid w:val="00F22C8D"/>
    <w:rsid w:val="00F22E65"/>
    <w:rsid w:val="00F2583F"/>
    <w:rsid w:val="00F31F12"/>
    <w:rsid w:val="00F41140"/>
    <w:rsid w:val="00F4413D"/>
    <w:rsid w:val="00F47508"/>
    <w:rsid w:val="00F52D94"/>
    <w:rsid w:val="00F54961"/>
    <w:rsid w:val="00F555C5"/>
    <w:rsid w:val="00F653C8"/>
    <w:rsid w:val="00F70235"/>
    <w:rsid w:val="00F75143"/>
    <w:rsid w:val="00F76968"/>
    <w:rsid w:val="00F86955"/>
    <w:rsid w:val="00F87BA5"/>
    <w:rsid w:val="00F94F7E"/>
    <w:rsid w:val="00FA7F9E"/>
    <w:rsid w:val="00FB3DA3"/>
    <w:rsid w:val="00FB7019"/>
    <w:rsid w:val="00FC56AA"/>
    <w:rsid w:val="00FC6BA3"/>
    <w:rsid w:val="00FC7D82"/>
    <w:rsid w:val="00FD567A"/>
    <w:rsid w:val="00FE458B"/>
    <w:rsid w:val="00FF5632"/>
    <w:rsid w:val="00FF74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23750EB6"/>
  <w15:docId w15:val="{176E4940-49FB-48E6-9A38-CC5E74F51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iPriority="0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2D95"/>
    <w:pPr>
      <w:widowControl w:val="0"/>
      <w:autoSpaceDE w:val="0"/>
      <w:autoSpaceDN w:val="0"/>
      <w:adjustRightInd w:val="0"/>
    </w:pPr>
    <w:rPr>
      <w:rFonts w:eastAsia="Times New Roman"/>
    </w:rPr>
  </w:style>
  <w:style w:type="paragraph" w:styleId="1">
    <w:name w:val="heading 1"/>
    <w:basedOn w:val="a"/>
    <w:next w:val="a"/>
    <w:link w:val="10"/>
    <w:uiPriority w:val="9"/>
    <w:qFormat/>
    <w:rsid w:val="00D66693"/>
    <w:pPr>
      <w:keepNext/>
      <w:keepLines/>
      <w:widowControl/>
      <w:suppressAutoHyphens/>
      <w:autoSpaceDE/>
      <w:autoSpaceDN/>
      <w:adjustRightInd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3E6FC0"/>
    <w:pPr>
      <w:keepNext/>
      <w:keepLines/>
      <w:widowControl/>
      <w:autoSpaceDE/>
      <w:autoSpaceDN/>
      <w:adjustRightInd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70730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5">
    <w:name w:val="heading 5"/>
    <w:basedOn w:val="a"/>
    <w:next w:val="a"/>
    <w:qFormat/>
    <w:rsid w:val="0069564E"/>
    <w:pPr>
      <w:keepNext/>
      <w:widowControl/>
      <w:shd w:val="clear" w:color="auto" w:fill="FFFFFF"/>
      <w:autoSpaceDE/>
      <w:autoSpaceDN/>
      <w:adjustRightInd/>
      <w:spacing w:line="288" w:lineRule="exact"/>
      <w:ind w:left="283" w:right="2208" w:hanging="274"/>
      <w:outlineLvl w:val="4"/>
    </w:pPr>
    <w:rPr>
      <w:b/>
      <w:bCs/>
      <w:color w:val="000000"/>
      <w:spacing w:val="3"/>
      <w:sz w:val="24"/>
      <w:szCs w:val="18"/>
    </w:rPr>
  </w:style>
  <w:style w:type="paragraph" w:styleId="8">
    <w:name w:val="heading 8"/>
    <w:basedOn w:val="a"/>
    <w:next w:val="a"/>
    <w:qFormat/>
    <w:rsid w:val="0069564E"/>
    <w:pPr>
      <w:keepNext/>
      <w:widowControl/>
      <w:shd w:val="clear" w:color="auto" w:fill="FFFFFF"/>
      <w:autoSpaceDE/>
      <w:autoSpaceDN/>
      <w:adjustRightInd/>
      <w:spacing w:before="58"/>
      <w:ind w:left="288"/>
      <w:outlineLvl w:val="7"/>
    </w:pPr>
    <w:rPr>
      <w:b/>
      <w:bCs/>
      <w:color w:val="000000"/>
      <w:spacing w:val="-14"/>
      <w:sz w:val="24"/>
      <w:szCs w:val="22"/>
    </w:rPr>
  </w:style>
  <w:style w:type="paragraph" w:styleId="9">
    <w:name w:val="heading 9"/>
    <w:basedOn w:val="a"/>
    <w:next w:val="a"/>
    <w:qFormat/>
    <w:rsid w:val="0069564E"/>
    <w:pPr>
      <w:widowControl/>
      <w:autoSpaceDE/>
      <w:autoSpaceDN/>
      <w:adjustRightInd/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заголовок 1"/>
    <w:basedOn w:val="a"/>
    <w:next w:val="a"/>
    <w:rsid w:val="009D1DF6"/>
    <w:pPr>
      <w:keepNext/>
      <w:widowControl/>
      <w:autoSpaceDE/>
      <w:autoSpaceDN/>
      <w:adjustRightInd/>
      <w:jc w:val="center"/>
    </w:pPr>
    <w:rPr>
      <w:b/>
      <w:snapToGrid w:val="0"/>
      <w:sz w:val="24"/>
    </w:rPr>
  </w:style>
  <w:style w:type="paragraph" w:customStyle="1" w:styleId="22">
    <w:name w:val="заголовок 2"/>
    <w:basedOn w:val="a"/>
    <w:next w:val="a"/>
    <w:rsid w:val="009D1DF6"/>
    <w:pPr>
      <w:keepNext/>
      <w:widowControl/>
      <w:autoSpaceDE/>
      <w:autoSpaceDN/>
      <w:adjustRightInd/>
      <w:jc w:val="center"/>
    </w:pPr>
    <w:rPr>
      <w:b/>
      <w:snapToGrid w:val="0"/>
      <w:sz w:val="36"/>
    </w:rPr>
  </w:style>
  <w:style w:type="paragraph" w:styleId="a3">
    <w:name w:val="Title"/>
    <w:basedOn w:val="a"/>
    <w:link w:val="a4"/>
    <w:qFormat/>
    <w:rsid w:val="009D1DF6"/>
    <w:pPr>
      <w:widowControl/>
      <w:autoSpaceDE/>
      <w:autoSpaceDN/>
      <w:adjustRightInd/>
      <w:ind w:firstLine="340"/>
      <w:jc w:val="center"/>
    </w:pPr>
    <w:rPr>
      <w:b/>
    </w:rPr>
  </w:style>
  <w:style w:type="character" w:customStyle="1" w:styleId="a4">
    <w:name w:val="Заголовок Знак"/>
    <w:link w:val="a3"/>
    <w:rsid w:val="009D1DF6"/>
    <w:rPr>
      <w:rFonts w:eastAsia="Times New Roman"/>
      <w:b/>
      <w:szCs w:val="20"/>
      <w:lang w:eastAsia="ru-RU"/>
    </w:rPr>
  </w:style>
  <w:style w:type="paragraph" w:styleId="a5">
    <w:name w:val="List Paragraph"/>
    <w:basedOn w:val="a"/>
    <w:uiPriority w:val="34"/>
    <w:qFormat/>
    <w:rsid w:val="009D1DF6"/>
    <w:pPr>
      <w:ind w:left="720"/>
      <w:contextualSpacing/>
    </w:pPr>
  </w:style>
  <w:style w:type="paragraph" w:styleId="a6">
    <w:name w:val="footnote text"/>
    <w:basedOn w:val="a"/>
    <w:semiHidden/>
    <w:rsid w:val="00900F63"/>
  </w:style>
  <w:style w:type="character" w:styleId="a7">
    <w:name w:val="footnote reference"/>
    <w:semiHidden/>
    <w:rsid w:val="00900F63"/>
    <w:rPr>
      <w:vertAlign w:val="superscript"/>
    </w:rPr>
  </w:style>
  <w:style w:type="paragraph" w:styleId="a8">
    <w:name w:val="footer"/>
    <w:basedOn w:val="a"/>
    <w:rsid w:val="00B04497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B04497"/>
  </w:style>
  <w:style w:type="paragraph" w:styleId="aa">
    <w:name w:val="Balloon Text"/>
    <w:basedOn w:val="a"/>
    <w:semiHidden/>
    <w:rsid w:val="00B04497"/>
    <w:rPr>
      <w:rFonts w:ascii="Tahoma" w:hAnsi="Tahoma" w:cs="Tahoma"/>
      <w:sz w:val="16"/>
      <w:szCs w:val="16"/>
    </w:rPr>
  </w:style>
  <w:style w:type="paragraph" w:customStyle="1" w:styleId="ab">
    <w:name w:val="Знак"/>
    <w:basedOn w:val="a"/>
    <w:rsid w:val="00CA3E62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styleId="ac">
    <w:name w:val="Body Text"/>
    <w:basedOn w:val="a"/>
    <w:link w:val="ad"/>
    <w:rsid w:val="009A56B5"/>
    <w:pPr>
      <w:widowControl/>
      <w:autoSpaceDE/>
      <w:autoSpaceDN/>
      <w:adjustRightInd/>
    </w:pPr>
    <w:rPr>
      <w:sz w:val="28"/>
      <w:szCs w:val="24"/>
    </w:rPr>
  </w:style>
  <w:style w:type="paragraph" w:styleId="23">
    <w:name w:val="Body Text 2"/>
    <w:basedOn w:val="a"/>
    <w:rsid w:val="003C06C4"/>
    <w:pPr>
      <w:spacing w:after="120" w:line="480" w:lineRule="auto"/>
    </w:pPr>
  </w:style>
  <w:style w:type="paragraph" w:customStyle="1" w:styleId="12">
    <w:name w:val="Абзац списка1"/>
    <w:basedOn w:val="a"/>
    <w:qFormat/>
    <w:rsid w:val="0075118C"/>
    <w:pPr>
      <w:widowControl/>
      <w:autoSpaceDE/>
      <w:autoSpaceDN/>
      <w:adjustRightInd/>
      <w:ind w:left="720"/>
      <w:contextualSpacing/>
    </w:pPr>
    <w:rPr>
      <w:sz w:val="24"/>
      <w:szCs w:val="24"/>
    </w:rPr>
  </w:style>
  <w:style w:type="character" w:styleId="ae">
    <w:name w:val="Hyperlink"/>
    <w:uiPriority w:val="99"/>
    <w:rsid w:val="0075118C"/>
    <w:rPr>
      <w:color w:val="0000FF"/>
      <w:u w:val="single"/>
    </w:rPr>
  </w:style>
  <w:style w:type="paragraph" w:styleId="af">
    <w:name w:val="Normal (Web)"/>
    <w:basedOn w:val="a"/>
    <w:uiPriority w:val="99"/>
    <w:rsid w:val="0075118C"/>
    <w:rPr>
      <w:sz w:val="24"/>
      <w:szCs w:val="24"/>
    </w:rPr>
  </w:style>
  <w:style w:type="character" w:styleId="HTML">
    <w:name w:val="HTML Cite"/>
    <w:semiHidden/>
    <w:unhideWhenUsed/>
    <w:rsid w:val="0075118C"/>
    <w:rPr>
      <w:rFonts w:cs="Times New Roman"/>
      <w:i/>
      <w:iCs/>
    </w:rPr>
  </w:style>
  <w:style w:type="paragraph" w:styleId="af0">
    <w:name w:val="Body Text Indent"/>
    <w:basedOn w:val="a"/>
    <w:link w:val="af1"/>
    <w:rsid w:val="00BB041D"/>
    <w:pPr>
      <w:spacing w:after="120"/>
      <w:ind w:left="283"/>
    </w:pPr>
  </w:style>
  <w:style w:type="paragraph" w:styleId="2">
    <w:name w:val="index 2"/>
    <w:basedOn w:val="a"/>
    <w:next w:val="a"/>
    <w:autoRedefine/>
    <w:semiHidden/>
    <w:rsid w:val="000E2F3B"/>
    <w:pPr>
      <w:widowControl/>
      <w:numPr>
        <w:numId w:val="1"/>
      </w:numPr>
      <w:autoSpaceDE/>
      <w:autoSpaceDN/>
      <w:adjustRightInd/>
    </w:pPr>
    <w:rPr>
      <w:sz w:val="24"/>
      <w:szCs w:val="24"/>
    </w:rPr>
  </w:style>
  <w:style w:type="paragraph" w:styleId="24">
    <w:name w:val="Body Text Indent 2"/>
    <w:basedOn w:val="a"/>
    <w:link w:val="25"/>
    <w:rsid w:val="009A6DD4"/>
    <w:pPr>
      <w:widowControl/>
      <w:autoSpaceDE/>
      <w:autoSpaceDN/>
      <w:adjustRightInd/>
      <w:spacing w:after="120" w:line="480" w:lineRule="auto"/>
      <w:ind w:left="283"/>
    </w:pPr>
    <w:rPr>
      <w:rFonts w:eastAsia="Calibri"/>
      <w:sz w:val="24"/>
    </w:rPr>
  </w:style>
  <w:style w:type="character" w:customStyle="1" w:styleId="25">
    <w:name w:val="Основной текст с отступом 2 Знак"/>
    <w:link w:val="24"/>
    <w:rsid w:val="009A6DD4"/>
    <w:rPr>
      <w:sz w:val="24"/>
    </w:rPr>
  </w:style>
  <w:style w:type="character" w:customStyle="1" w:styleId="ad">
    <w:name w:val="Основной текст Знак"/>
    <w:link w:val="ac"/>
    <w:locked/>
    <w:rsid w:val="009A6DD4"/>
    <w:rPr>
      <w:rFonts w:eastAsia="Times New Roman"/>
      <w:sz w:val="28"/>
      <w:szCs w:val="24"/>
    </w:rPr>
  </w:style>
  <w:style w:type="paragraph" w:customStyle="1" w:styleId="ConsPlusNormal">
    <w:name w:val="ConsPlusNormal"/>
    <w:rsid w:val="002F1076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table" w:styleId="af2">
    <w:name w:val="Table Grid"/>
    <w:basedOn w:val="a1"/>
    <w:uiPriority w:val="59"/>
    <w:rsid w:val="006713F2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3">
    <w:name w:val="Обычный1"/>
    <w:rsid w:val="006713F2"/>
    <w:pPr>
      <w:widowControl w:val="0"/>
      <w:spacing w:line="280" w:lineRule="auto"/>
      <w:ind w:firstLine="460"/>
      <w:jc w:val="both"/>
    </w:pPr>
  </w:style>
  <w:style w:type="character" w:customStyle="1" w:styleId="af1">
    <w:name w:val="Основной текст с отступом Знак"/>
    <w:link w:val="af0"/>
    <w:locked/>
    <w:rsid w:val="00073E58"/>
    <w:rPr>
      <w:rFonts w:eastAsia="Times New Roman"/>
    </w:rPr>
  </w:style>
  <w:style w:type="character" w:customStyle="1" w:styleId="30">
    <w:name w:val="Заголовок 3 Знак"/>
    <w:link w:val="3"/>
    <w:uiPriority w:val="9"/>
    <w:rsid w:val="00570730"/>
    <w:rPr>
      <w:rFonts w:ascii="Calibri Light" w:eastAsia="Times New Roman" w:hAnsi="Calibri Light" w:cs="Times New Roman"/>
      <w:b/>
      <w:bCs/>
      <w:sz w:val="26"/>
      <w:szCs w:val="26"/>
    </w:rPr>
  </w:style>
  <w:style w:type="table" w:customStyle="1" w:styleId="14">
    <w:name w:val="Сетка таблицы1"/>
    <w:basedOn w:val="a1"/>
    <w:next w:val="af2"/>
    <w:uiPriority w:val="59"/>
    <w:rsid w:val="00570730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5">
    <w:name w:val="Абзац списка1"/>
    <w:basedOn w:val="a"/>
    <w:rsid w:val="009C76F9"/>
    <w:pPr>
      <w:widowControl/>
      <w:autoSpaceDE/>
      <w:autoSpaceDN/>
      <w:adjustRightInd/>
      <w:ind w:left="720"/>
      <w:contextualSpacing/>
    </w:pPr>
    <w:rPr>
      <w:rFonts w:eastAsia="Calibri"/>
    </w:rPr>
  </w:style>
  <w:style w:type="paragraph" w:styleId="af3">
    <w:name w:val="header"/>
    <w:basedOn w:val="a"/>
    <w:link w:val="af4"/>
    <w:uiPriority w:val="99"/>
    <w:unhideWhenUsed/>
    <w:rsid w:val="00CF3799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CF3799"/>
    <w:rPr>
      <w:rFonts w:eastAsia="Times New Roman"/>
    </w:rPr>
  </w:style>
  <w:style w:type="character" w:customStyle="1" w:styleId="10">
    <w:name w:val="Заголовок 1 Знак"/>
    <w:link w:val="1"/>
    <w:uiPriority w:val="9"/>
    <w:rsid w:val="00D66693"/>
    <w:rPr>
      <w:rFonts w:ascii="Calibri Light" w:eastAsia="Times New Roman" w:hAnsi="Calibri Light"/>
      <w:b/>
      <w:bCs/>
      <w:color w:val="2E74B5"/>
      <w:sz w:val="28"/>
      <w:szCs w:val="28"/>
    </w:rPr>
  </w:style>
  <w:style w:type="character" w:customStyle="1" w:styleId="21">
    <w:name w:val="Заголовок 2 Знак"/>
    <w:link w:val="20"/>
    <w:uiPriority w:val="9"/>
    <w:rsid w:val="003E6FC0"/>
    <w:rPr>
      <w:rFonts w:ascii="Cambria" w:eastAsia="Times New Roman" w:hAnsi="Cambria"/>
      <w:b/>
      <w:bCs/>
      <w:color w:val="4F81BD"/>
      <w:sz w:val="26"/>
      <w:szCs w:val="26"/>
    </w:rPr>
  </w:style>
  <w:style w:type="paragraph" w:styleId="af5">
    <w:name w:val="TOC Heading"/>
    <w:basedOn w:val="1"/>
    <w:next w:val="a"/>
    <w:uiPriority w:val="39"/>
    <w:semiHidden/>
    <w:unhideWhenUsed/>
    <w:qFormat/>
    <w:rsid w:val="00C2792D"/>
    <w:pPr>
      <w:suppressAutoHyphens w:val="0"/>
      <w:spacing w:line="276" w:lineRule="auto"/>
      <w:outlineLvl w:val="9"/>
    </w:pPr>
    <w:rPr>
      <w:rFonts w:ascii="Cambria" w:hAnsi="Cambria"/>
      <w:color w:val="365F91"/>
    </w:rPr>
  </w:style>
  <w:style w:type="paragraph" w:styleId="16">
    <w:name w:val="toc 1"/>
    <w:basedOn w:val="a"/>
    <w:next w:val="a"/>
    <w:autoRedefine/>
    <w:uiPriority w:val="39"/>
    <w:unhideWhenUsed/>
    <w:rsid w:val="002F548D"/>
    <w:pPr>
      <w:tabs>
        <w:tab w:val="right" w:leader="dot" w:pos="9345"/>
      </w:tabs>
      <w:ind w:left="284"/>
    </w:pPr>
  </w:style>
  <w:style w:type="paragraph" w:styleId="26">
    <w:name w:val="toc 2"/>
    <w:basedOn w:val="a"/>
    <w:next w:val="a"/>
    <w:autoRedefine/>
    <w:uiPriority w:val="39"/>
    <w:unhideWhenUsed/>
    <w:rsid w:val="002F548D"/>
    <w:pPr>
      <w:tabs>
        <w:tab w:val="left" w:pos="880"/>
        <w:tab w:val="right" w:leader="dot" w:pos="9345"/>
      </w:tabs>
      <w:ind w:left="284"/>
    </w:pPr>
  </w:style>
  <w:style w:type="table" w:customStyle="1" w:styleId="27">
    <w:name w:val="Сетка таблицы2"/>
    <w:basedOn w:val="a1"/>
    <w:next w:val="af2"/>
    <w:uiPriority w:val="59"/>
    <w:rsid w:val="00676273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676273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styleId="31">
    <w:name w:val="toc 3"/>
    <w:basedOn w:val="a"/>
    <w:next w:val="a"/>
    <w:autoRedefine/>
    <w:uiPriority w:val="39"/>
    <w:unhideWhenUsed/>
    <w:rsid w:val="00676273"/>
    <w:pPr>
      <w:ind w:left="400"/>
    </w:pPr>
  </w:style>
  <w:style w:type="paragraph" w:customStyle="1" w:styleId="Standard">
    <w:name w:val="Standard"/>
    <w:rsid w:val="00DB337E"/>
    <w:pPr>
      <w:suppressAutoHyphens/>
      <w:autoSpaceDN w:val="0"/>
      <w:spacing w:after="160" w:line="259" w:lineRule="auto"/>
      <w:textAlignment w:val="baseline"/>
    </w:pPr>
    <w:rPr>
      <w:rFonts w:ascii="Calibri" w:eastAsia="SimSun" w:hAnsi="Calibri" w:cs="F"/>
      <w:kern w:val="3"/>
      <w:sz w:val="22"/>
      <w:szCs w:val="22"/>
      <w:lang w:eastAsia="en-US"/>
    </w:rPr>
  </w:style>
  <w:style w:type="paragraph" w:customStyle="1" w:styleId="32">
    <w:name w:val="Абзац списка3"/>
    <w:basedOn w:val="a"/>
    <w:uiPriority w:val="99"/>
    <w:rsid w:val="008D7460"/>
    <w:pPr>
      <w:widowControl/>
      <w:autoSpaceDE/>
      <w:autoSpaceDN/>
      <w:adjustRightInd/>
      <w:ind w:left="720" w:firstLine="709"/>
      <w:jc w:val="both"/>
    </w:pPr>
    <w:rPr>
      <w:rFonts w:ascii="Calibri" w:hAnsi="Calibri" w:cs="Calibri"/>
      <w:sz w:val="22"/>
      <w:lang w:eastAsia="en-US"/>
    </w:rPr>
  </w:style>
  <w:style w:type="character" w:styleId="af6">
    <w:name w:val="Placeholder Text"/>
    <w:basedOn w:val="a0"/>
    <w:uiPriority w:val="99"/>
    <w:semiHidden/>
    <w:rsid w:val="00C67FCF"/>
    <w:rPr>
      <w:color w:val="808080"/>
    </w:rPr>
  </w:style>
  <w:style w:type="character" w:styleId="af7">
    <w:name w:val="annotation reference"/>
    <w:basedOn w:val="a0"/>
    <w:uiPriority w:val="99"/>
    <w:semiHidden/>
    <w:unhideWhenUsed/>
    <w:rsid w:val="00087446"/>
    <w:rPr>
      <w:sz w:val="16"/>
      <w:szCs w:val="16"/>
    </w:rPr>
  </w:style>
  <w:style w:type="paragraph" w:styleId="af8">
    <w:name w:val="annotation text"/>
    <w:basedOn w:val="a"/>
    <w:link w:val="af9"/>
    <w:uiPriority w:val="99"/>
    <w:semiHidden/>
    <w:unhideWhenUsed/>
    <w:rsid w:val="00087446"/>
  </w:style>
  <w:style w:type="character" w:customStyle="1" w:styleId="af9">
    <w:name w:val="Текст примечания Знак"/>
    <w:basedOn w:val="a0"/>
    <w:link w:val="af8"/>
    <w:uiPriority w:val="99"/>
    <w:semiHidden/>
    <w:rsid w:val="00087446"/>
    <w:rPr>
      <w:rFonts w:eastAsia="Times New Roman"/>
    </w:rPr>
  </w:style>
  <w:style w:type="paragraph" w:styleId="afa">
    <w:name w:val="annotation subject"/>
    <w:basedOn w:val="af8"/>
    <w:next w:val="af8"/>
    <w:link w:val="afb"/>
    <w:uiPriority w:val="99"/>
    <w:semiHidden/>
    <w:unhideWhenUsed/>
    <w:rsid w:val="00087446"/>
    <w:rPr>
      <w:b/>
      <w:bCs/>
    </w:rPr>
  </w:style>
  <w:style w:type="character" w:customStyle="1" w:styleId="afb">
    <w:name w:val="Тема примечания Знак"/>
    <w:basedOn w:val="af9"/>
    <w:link w:val="afa"/>
    <w:uiPriority w:val="99"/>
    <w:semiHidden/>
    <w:rsid w:val="00087446"/>
    <w:rPr>
      <w:rFonts w:eastAsia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446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7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3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2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5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9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9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9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yperlink" Target="https://new.znanium.com" TargetMode="External"/><Relationship Id="rId21" Type="http://schemas.openxmlformats.org/officeDocument/2006/relationships/oleObject" Target="embeddings/oleObject7.bin"/><Relationship Id="rId34" Type="http://schemas.openxmlformats.org/officeDocument/2006/relationships/hyperlink" Target="http://www.iprbookshop.ru/52071.html" TargetMode="External"/><Relationship Id="rId42" Type="http://schemas.openxmlformats.org/officeDocument/2006/relationships/hyperlink" Target="https://elibrary.worldbank.org" TargetMode="External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hyperlink" Target="https://biblio-online.ru/bcode/437203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yperlink" Target="https://www.biblio-online.ru/bcode/425562" TargetMode="External"/><Relationship Id="rId37" Type="http://schemas.openxmlformats.org/officeDocument/2006/relationships/hyperlink" Target="https://e.lanbook.com" TargetMode="External"/><Relationship Id="rId40" Type="http://schemas.openxmlformats.org/officeDocument/2006/relationships/hyperlink" Target="https://dlib.eastview.com" TargetMode="External"/><Relationship Id="rId45" Type="http://schemas.openxmlformats.org/officeDocument/2006/relationships/hyperlink" Target="https://www.oxfordhandbooks.com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hyperlink" Target="http://www.iprbookshop.ru" TargetMode="External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s://e.lanbook.com/book/71994" TargetMode="External"/><Relationship Id="rId44" Type="http://schemas.openxmlformats.org/officeDocument/2006/relationships/hyperlink" Target="https://ebookcentral.proquest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hyperlink" Target="https://e.lanbook.com/book/112051" TargetMode="External"/><Relationship Id="rId35" Type="http://schemas.openxmlformats.org/officeDocument/2006/relationships/hyperlink" Target="http://www.biblio-onlin.ru" TargetMode="External"/><Relationship Id="rId43" Type="http://schemas.openxmlformats.org/officeDocument/2006/relationships/hyperlink" Target="https://link.springer.com" TargetMode="External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s://e.lanbook.com/book/2095" TargetMode="External"/><Relationship Id="rId38" Type="http://schemas.openxmlformats.org/officeDocument/2006/relationships/hyperlink" Target="http://elibrary.ru/" TargetMode="External"/><Relationship Id="rId46" Type="http://schemas.openxmlformats.org/officeDocument/2006/relationships/hyperlink" Target="https://journals.sagepub.com" TargetMode="External"/><Relationship Id="rId20" Type="http://schemas.openxmlformats.org/officeDocument/2006/relationships/image" Target="media/image7.wmf"/><Relationship Id="rId41" Type="http://schemas.openxmlformats.org/officeDocument/2006/relationships/hyperlink" Target="https://www.jstor.org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701DEE-63CF-4720-BADA-BAF98A9CFA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0</TotalTime>
  <Pages>31</Pages>
  <Words>7332</Words>
  <Characters>41796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9030</CharactersWithSpaces>
  <SharedDoc>false</SharedDoc>
  <HLinks>
    <vt:vector size="120" baseType="variant">
      <vt:variant>
        <vt:i4>8126573</vt:i4>
      </vt:variant>
      <vt:variant>
        <vt:i4>99</vt:i4>
      </vt:variant>
      <vt:variant>
        <vt:i4>0</vt:i4>
      </vt:variant>
      <vt:variant>
        <vt:i4>5</vt:i4>
      </vt:variant>
      <vt:variant>
        <vt:lpwstr>http://elibrary.ru/</vt:lpwstr>
      </vt:variant>
      <vt:variant>
        <vt:lpwstr/>
      </vt:variant>
      <vt:variant>
        <vt:i4>3997741</vt:i4>
      </vt:variant>
      <vt:variant>
        <vt:i4>96</vt:i4>
      </vt:variant>
      <vt:variant>
        <vt:i4>0</vt:i4>
      </vt:variant>
      <vt:variant>
        <vt:i4>5</vt:i4>
      </vt:variant>
      <vt:variant>
        <vt:lpwstr>https://e.lanbook.com/</vt:lpwstr>
      </vt:variant>
      <vt:variant>
        <vt:lpwstr/>
      </vt:variant>
      <vt:variant>
        <vt:i4>7405674</vt:i4>
      </vt:variant>
      <vt:variant>
        <vt:i4>93</vt:i4>
      </vt:variant>
      <vt:variant>
        <vt:i4>0</vt:i4>
      </vt:variant>
      <vt:variant>
        <vt:i4>5</vt:i4>
      </vt:variant>
      <vt:variant>
        <vt:lpwstr>http://www.iprbookshop.ru/</vt:lpwstr>
      </vt:variant>
      <vt:variant>
        <vt:lpwstr/>
      </vt:variant>
      <vt:variant>
        <vt:i4>3342373</vt:i4>
      </vt:variant>
      <vt:variant>
        <vt:i4>90</vt:i4>
      </vt:variant>
      <vt:variant>
        <vt:i4>0</vt:i4>
      </vt:variant>
      <vt:variant>
        <vt:i4>5</vt:i4>
      </vt:variant>
      <vt:variant>
        <vt:lpwstr>http://www.biblio-onlin.ru/</vt:lpwstr>
      </vt:variant>
      <vt:variant>
        <vt:lpwstr/>
      </vt:variant>
      <vt:variant>
        <vt:i4>6815799</vt:i4>
      </vt:variant>
      <vt:variant>
        <vt:i4>87</vt:i4>
      </vt:variant>
      <vt:variant>
        <vt:i4>0</vt:i4>
      </vt:variant>
      <vt:variant>
        <vt:i4>5</vt:i4>
      </vt:variant>
      <vt:variant>
        <vt:lpwstr>https://www.biblio-online.ru/book/42128D75-F925-4DC9-B266-0CC0F181FC6B</vt:lpwstr>
      </vt:variant>
      <vt:variant>
        <vt:lpwstr/>
      </vt:variant>
      <vt:variant>
        <vt:i4>3276903</vt:i4>
      </vt:variant>
      <vt:variant>
        <vt:i4>84</vt:i4>
      </vt:variant>
      <vt:variant>
        <vt:i4>0</vt:i4>
      </vt:variant>
      <vt:variant>
        <vt:i4>5</vt:i4>
      </vt:variant>
      <vt:variant>
        <vt:lpwstr>https://www.biblio-online.ru/book/D3DD71AE-8C87-4CCA-883B-1B58C733516A</vt:lpwstr>
      </vt:variant>
      <vt:variant>
        <vt:lpwstr/>
      </vt:variant>
      <vt:variant>
        <vt:i4>4325467</vt:i4>
      </vt:variant>
      <vt:variant>
        <vt:i4>81</vt:i4>
      </vt:variant>
      <vt:variant>
        <vt:i4>0</vt:i4>
      </vt:variant>
      <vt:variant>
        <vt:i4>5</vt:i4>
      </vt:variant>
      <vt:variant>
        <vt:lpwstr>http://www.iprbookshop.ru/52071.html</vt:lpwstr>
      </vt:variant>
      <vt:variant>
        <vt:lpwstr/>
      </vt:variant>
      <vt:variant>
        <vt:i4>10486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01450932</vt:lpwstr>
      </vt:variant>
      <vt:variant>
        <vt:i4>10486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01450931</vt:lpwstr>
      </vt:variant>
      <vt:variant>
        <vt:i4>10486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01450930</vt:lpwstr>
      </vt:variant>
      <vt:variant>
        <vt:i4>111416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01450929</vt:lpwstr>
      </vt:variant>
      <vt:variant>
        <vt:i4>111416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01450927</vt:lpwstr>
      </vt:variant>
      <vt:variant>
        <vt:i4>11141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01450926</vt:lpwstr>
      </vt:variant>
      <vt:variant>
        <vt:i4>111416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1450925</vt:lpwstr>
      </vt:variant>
      <vt:variant>
        <vt:i4>111416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1450924</vt:lpwstr>
      </vt:variant>
      <vt:variant>
        <vt:i4>111416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1450923</vt:lpwstr>
      </vt:variant>
      <vt:variant>
        <vt:i4>111416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1450920</vt:lpwstr>
      </vt:variant>
      <vt:variant>
        <vt:i4>12452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1450901</vt:lpwstr>
      </vt:variant>
      <vt:variant>
        <vt:i4>12452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1450900</vt:lpwstr>
      </vt:variant>
      <vt:variant>
        <vt:i4>170399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145089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Румянцева Светлана Тимуровна</cp:lastModifiedBy>
  <cp:revision>146</cp:revision>
  <cp:lastPrinted>2017-11-07T09:04:00Z</cp:lastPrinted>
  <dcterms:created xsi:type="dcterms:W3CDTF">2019-08-30T14:42:00Z</dcterms:created>
  <dcterms:modified xsi:type="dcterms:W3CDTF">2022-01-17T09:25:00Z</dcterms:modified>
</cp:coreProperties>
</file>